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22A310" w14:textId="7569BCCC" w:rsidR="00684F97" w:rsidRPr="007340E5" w:rsidRDefault="00684F97" w:rsidP="007340E5">
      <w:pPr>
        <w:pStyle w:val="a7"/>
      </w:pPr>
      <w:bookmarkStart w:id="0" w:name="_Toc164006321"/>
      <w:r w:rsidRPr="007340E5">
        <w:rPr>
          <w:rFonts w:hint="eastAsia"/>
        </w:rPr>
        <w:t>无抗冲切钢筋的</w:t>
      </w:r>
      <w:r w:rsidRPr="007340E5">
        <w:t>RC</w:t>
      </w:r>
      <w:proofErr w:type="gramStart"/>
      <w:r w:rsidRPr="007340E5">
        <w:rPr>
          <w:rFonts w:hint="eastAsia"/>
        </w:rPr>
        <w:t>板柱节点</w:t>
      </w:r>
      <w:proofErr w:type="gramEnd"/>
      <w:r w:rsidRPr="007340E5">
        <w:rPr>
          <w:rFonts w:hint="eastAsia"/>
        </w:rPr>
        <w:t>冲切试验数据集</w:t>
      </w:r>
      <w:bookmarkEnd w:id="0"/>
    </w:p>
    <w:tbl>
      <w:tblPr>
        <w:tblW w:w="6999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363"/>
        <w:gridCol w:w="798"/>
        <w:gridCol w:w="798"/>
        <w:gridCol w:w="798"/>
        <w:gridCol w:w="889"/>
        <w:gridCol w:w="798"/>
      </w:tblGrid>
      <w:tr w:rsidR="00684F97" w:rsidRPr="002D4E49" w14:paraId="34D8FA82" w14:textId="77777777" w:rsidTr="00684F97">
        <w:trPr>
          <w:trHeight w:val="260"/>
          <w:jc w:val="center"/>
        </w:trPr>
        <w:tc>
          <w:tcPr>
            <w:tcW w:w="1555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11D693A7" w14:textId="77777777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数据来源</w:t>
            </w:r>
          </w:p>
        </w:tc>
        <w:tc>
          <w:tcPr>
            <w:tcW w:w="1363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14:paraId="6FEB2470" w14:textId="77777777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试件编号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</w:tcPr>
          <w:p w14:paraId="3C5D4E31" w14:textId="3E4B32CD" w:rsidR="00684F97" w:rsidRPr="00484AED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a /mm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14:paraId="349F1744" w14:textId="2FC53A60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484AED">
              <w:rPr>
                <w:rFonts w:cs="Times New Roman"/>
                <w:color w:val="000000"/>
                <w:kern w:val="0"/>
                <w:position w:val="-10"/>
                <w:sz w:val="21"/>
                <w:szCs w:val="18"/>
              </w:rPr>
              <w:object w:dxaOrig="740" w:dyaOrig="320" w14:anchorId="51CD3C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106" type="#_x0000_t75" style="width:36.95pt;height:15.9pt" o:ole="">
                  <v:imagedata r:id="rId7" o:title=""/>
                </v:shape>
                <o:OLEObject Type="Embed" ProgID="Equation.DSMT4" ShapeID="_x0000_i4106" DrawAspect="Content" ObjectID="_1776952731" r:id="rId8"/>
              </w:objec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14:paraId="564C51FC" w14:textId="77777777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484AED">
              <w:rPr>
                <w:rFonts w:cs="Times New Roman"/>
                <w:color w:val="000000"/>
                <w:kern w:val="0"/>
                <w:position w:val="-10"/>
                <w:sz w:val="21"/>
                <w:szCs w:val="18"/>
              </w:rPr>
              <w:object w:dxaOrig="540" w:dyaOrig="300" w14:anchorId="498D566A">
                <v:shape id="_x0000_i4107" type="#_x0000_t75" style="width:26.65pt;height:14.95pt" o:ole="">
                  <v:imagedata r:id="rId9" o:title=""/>
                </v:shape>
                <o:OLEObject Type="Embed" ProgID="Equation.DSMT4" ShapeID="_x0000_i4107" DrawAspect="Content" ObjectID="_1776952732" r:id="rId10"/>
              </w:object>
            </w:r>
          </w:p>
        </w:tc>
        <w:tc>
          <w:tcPr>
            <w:tcW w:w="889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14:paraId="48F218EC" w14:textId="77777777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484AED">
              <w:rPr>
                <w:rFonts w:cs="Times New Roman"/>
                <w:color w:val="000000"/>
                <w:kern w:val="0"/>
                <w:position w:val="-10"/>
                <w:sz w:val="21"/>
                <w:szCs w:val="18"/>
              </w:rPr>
              <w:object w:dxaOrig="820" w:dyaOrig="320" w14:anchorId="4E390151">
                <v:shape id="_x0000_i4108" type="#_x0000_t75" style="width:41.15pt;height:15.9pt" o:ole="">
                  <v:imagedata r:id="rId11" o:title=""/>
                </v:shape>
                <o:OLEObject Type="Embed" ProgID="Equation.DSMT4" ShapeID="_x0000_i4108" DrawAspect="Content" ObjectID="_1776952733" r:id="rId12"/>
              </w:objec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14:paraId="0E728EE0" w14:textId="77777777" w:rsidR="00684F97" w:rsidRPr="001A2D09" w:rsidRDefault="00684F97" w:rsidP="00684F97">
            <w:pPr>
              <w:widowControl/>
              <w:spacing w:line="600" w:lineRule="exact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484AED">
              <w:rPr>
                <w:rFonts w:cs="Times New Roman"/>
                <w:color w:val="000000"/>
                <w:kern w:val="0"/>
                <w:position w:val="-6"/>
                <w:sz w:val="21"/>
                <w:szCs w:val="18"/>
              </w:rPr>
              <w:object w:dxaOrig="639" w:dyaOrig="260" w14:anchorId="16F3CA59">
                <v:shape id="_x0000_i4109" type="#_x0000_t75" style="width:31.8pt;height:11.2pt" o:ole="">
                  <v:imagedata r:id="rId13" o:title=""/>
                </v:shape>
                <o:OLEObject Type="Embed" ProgID="Equation.DSMT4" ShapeID="_x0000_i4109" DrawAspect="Content" ObjectID="_1776952734" r:id="rId14"/>
              </w:object>
            </w:r>
          </w:p>
        </w:tc>
      </w:tr>
      <w:tr w:rsidR="00684F97" w:rsidRPr="002D4E49" w14:paraId="689991D3" w14:textId="77777777" w:rsidTr="003951D6">
        <w:trPr>
          <w:trHeight w:val="260"/>
          <w:jc w:val="center"/>
        </w:trPr>
        <w:tc>
          <w:tcPr>
            <w:tcW w:w="1555" w:type="dxa"/>
            <w:vMerge w:val="restart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14:paraId="030F19E2" w14:textId="6C8AB9C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邬林锋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8F8F2C04-9A29-422C-BEAD-C037B11BAE8A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1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609F9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67D09052" w14:textId="42C60308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8A3A3F" w14:textId="628D750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971E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C498C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36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CE8E7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50.00 </w:t>
            </w:r>
          </w:p>
        </w:tc>
      </w:tr>
      <w:tr w:rsidR="00684F97" w:rsidRPr="002D4E49" w14:paraId="31FB2DC3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67C287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42A1F4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2</w:t>
            </w:r>
          </w:p>
        </w:tc>
        <w:tc>
          <w:tcPr>
            <w:tcW w:w="798" w:type="dxa"/>
            <w:vAlign w:val="center"/>
          </w:tcPr>
          <w:p w14:paraId="1F274F85" w14:textId="416F2CF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6AAEF2C" w14:textId="473D8BC1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6A6435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3371A6E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3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B12909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40.00 </w:t>
            </w:r>
          </w:p>
        </w:tc>
      </w:tr>
      <w:tr w:rsidR="00684F97" w:rsidRPr="002D4E49" w14:paraId="2C2005EC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C176D4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9C7212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S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C662709" w14:textId="611CB82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C6EDA69" w14:textId="4222641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3BDA43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6D52BDE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28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D89AC6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80.00 </w:t>
            </w:r>
          </w:p>
        </w:tc>
      </w:tr>
      <w:tr w:rsidR="00684F97" w:rsidRPr="002D4E49" w14:paraId="337548DF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38FF88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3E9CC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S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7B3864ED" w14:textId="25D1816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20E3315" w14:textId="35F460F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CA6AE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73AAD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2.56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74B0D2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80.00 </w:t>
            </w:r>
          </w:p>
        </w:tc>
      </w:tr>
      <w:tr w:rsidR="00684F97" w:rsidRPr="002D4E49" w14:paraId="2DC866FD" w14:textId="77777777" w:rsidTr="003951D6">
        <w:trPr>
          <w:trHeight w:val="48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3579504E" w14:textId="2528D18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周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凯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C7FBE48F-63CC-41A3-AB1E-7C955727F185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2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0A8A2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BE0D9EE" w14:textId="715DAF4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8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B14E9B" w14:textId="3D84D4B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215B1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4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B03F7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2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C8288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3.80 </w:t>
            </w:r>
          </w:p>
        </w:tc>
      </w:tr>
      <w:tr w:rsidR="00684F97" w:rsidRPr="002D4E49" w14:paraId="50FC04A0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C23B6D9" w14:textId="1013479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邓清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04F51388-41CE-41DD-B5F0-931C11DA261F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 xml:space="preserve"> </w:t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2A92D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62FFD44" w14:textId="3219D10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CBB6D" w14:textId="6C153F73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AF3C5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1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AA6CE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5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D384C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89.60 </w:t>
            </w:r>
          </w:p>
        </w:tc>
      </w:tr>
      <w:tr w:rsidR="00684F97" w:rsidRPr="002D4E49" w14:paraId="07257734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F4A415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EBAABC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2</w:t>
            </w:r>
          </w:p>
        </w:tc>
        <w:tc>
          <w:tcPr>
            <w:tcW w:w="798" w:type="dxa"/>
            <w:vAlign w:val="center"/>
          </w:tcPr>
          <w:p w14:paraId="64FDEC05" w14:textId="23747679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D38C952" w14:textId="7A13CF2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6903BA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3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364D995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2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C93F0D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0.00 </w:t>
            </w:r>
          </w:p>
        </w:tc>
      </w:tr>
      <w:tr w:rsidR="00684F97" w:rsidRPr="002D4E49" w14:paraId="5E03CB86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35AC42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C240A3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3</w:t>
            </w:r>
          </w:p>
        </w:tc>
        <w:tc>
          <w:tcPr>
            <w:tcW w:w="798" w:type="dxa"/>
            <w:vAlign w:val="center"/>
          </w:tcPr>
          <w:p w14:paraId="4B8652C5" w14:textId="45F1C8A3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2B67A3" w14:textId="7C545D2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3339B9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1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6DE43B8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3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1E263B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61.80 </w:t>
            </w:r>
          </w:p>
        </w:tc>
      </w:tr>
      <w:tr w:rsidR="00684F97" w:rsidRPr="002D4E49" w14:paraId="29762013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2A3BBE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E6C802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4</w:t>
            </w:r>
          </w:p>
        </w:tc>
        <w:tc>
          <w:tcPr>
            <w:tcW w:w="798" w:type="dxa"/>
            <w:vAlign w:val="center"/>
          </w:tcPr>
          <w:p w14:paraId="6A0B3BE6" w14:textId="67AAF66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CCAAE35" w14:textId="7B2232F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689E1F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1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02AFDD1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6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DB2D02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3.70 </w:t>
            </w:r>
          </w:p>
        </w:tc>
      </w:tr>
      <w:tr w:rsidR="00684F97" w:rsidRPr="002D4E49" w14:paraId="08F13A59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3B9474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5F0487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5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5172454" w14:textId="24BB711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436E5A4A" w14:textId="4C05C9AF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B8A965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3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EB71A3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3.7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83730BC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49.40 </w:t>
            </w:r>
          </w:p>
        </w:tc>
      </w:tr>
      <w:tr w:rsidR="00684F97" w:rsidRPr="002D4E49" w14:paraId="03674912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9582BF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9C89F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8CEBEB7" w14:textId="45EE1E2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2A02A70" w14:textId="33D9779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89036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1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542B6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9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43CDF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61.40 </w:t>
            </w:r>
          </w:p>
        </w:tc>
      </w:tr>
      <w:tr w:rsidR="00684F97" w:rsidRPr="002D4E49" w14:paraId="2C33DF5F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2C6AE1CD" w14:textId="7AFFD24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proofErr w:type="gramStart"/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何芳</w:t>
            </w:r>
            <w:proofErr w:type="gramEnd"/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D9431883-F929-4E87-95AB-61A875AD20AD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B653A0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0-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7327A6E8" w14:textId="5B078AB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A8069BE" w14:textId="6E7755E8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5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B654E9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4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884523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74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D9ED29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5.80 </w:t>
            </w:r>
          </w:p>
        </w:tc>
      </w:tr>
      <w:tr w:rsidR="00684F97" w:rsidRPr="002D4E49" w14:paraId="20B4B601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D0CFF0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A170C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20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7E5A2FA" w14:textId="4B628D4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9132F" w14:textId="533AF569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F1ECA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10C92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7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9C52B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9.28 </w:t>
            </w:r>
          </w:p>
        </w:tc>
      </w:tr>
      <w:tr w:rsidR="00684F97" w:rsidRPr="002D4E49" w14:paraId="0B08FB37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FB6FBBC" w14:textId="3393D45F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易伟建等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3851FDC3-275B-440D-A26F-DE6194BB487C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E43E0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30-3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1796533E" w14:textId="1ED329C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155558" w14:textId="5FA9FE8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77E56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3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A8E22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03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6D7B82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90.00 </w:t>
            </w:r>
          </w:p>
        </w:tc>
      </w:tr>
      <w:tr w:rsidR="00684F97" w:rsidRPr="002D4E49" w14:paraId="3C38B388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29A18F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CBC871C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50-3</w:t>
            </w:r>
          </w:p>
        </w:tc>
        <w:tc>
          <w:tcPr>
            <w:tcW w:w="798" w:type="dxa"/>
            <w:vAlign w:val="center"/>
          </w:tcPr>
          <w:p w14:paraId="248A9179" w14:textId="25F74FC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F30B159" w14:textId="7D042EF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A10941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3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290E6B2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6.01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534F2B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5.00 </w:t>
            </w:r>
          </w:p>
        </w:tc>
      </w:tr>
      <w:tr w:rsidR="00684F97" w:rsidRPr="002D4E49" w14:paraId="356F64E1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64C2C4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34C027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70-3</w:t>
            </w:r>
          </w:p>
        </w:tc>
        <w:tc>
          <w:tcPr>
            <w:tcW w:w="798" w:type="dxa"/>
            <w:vAlign w:val="center"/>
          </w:tcPr>
          <w:p w14:paraId="39D27F71" w14:textId="1BBB4E0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100F36C" w14:textId="72FB9D6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C873E0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3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3B62F9B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8.03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279934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60.00 </w:t>
            </w:r>
          </w:p>
        </w:tc>
      </w:tr>
      <w:tr w:rsidR="00684F97" w:rsidRPr="002D4E49" w14:paraId="7850C2E4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D7DD18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EDAD31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70-2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BD10881" w14:textId="7BACE46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A166127" w14:textId="5B6FD1D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799D1A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30C241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65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F2074A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85.00 </w:t>
            </w:r>
          </w:p>
        </w:tc>
      </w:tr>
      <w:tr w:rsidR="00684F97" w:rsidRPr="002D4E49" w14:paraId="135220EC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D519CC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F8C3E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70-1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0D5F091" w14:textId="32C3A51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C7A859" w14:textId="4D4024F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89207D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43B51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.62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C8F3D9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10.00 </w:t>
            </w:r>
          </w:p>
        </w:tc>
      </w:tr>
      <w:tr w:rsidR="00684F97" w:rsidRPr="002D4E49" w14:paraId="1D5E8BB1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0C5AD9D" w14:textId="485D59C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易伟建等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A37460D7-B501-4BC0-9588-914527CD1CC9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AA23C7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H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71703D88" w14:textId="16A1B42F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5AED7EC" w14:textId="1A7ABB4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F9E541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vAlign w:val="bottom"/>
            <w:hideMark/>
          </w:tcPr>
          <w:p w14:paraId="680C207C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9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C3FB11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3.40 </w:t>
            </w:r>
          </w:p>
        </w:tc>
      </w:tr>
      <w:tr w:rsidR="00684F97" w:rsidRPr="002D4E49" w14:paraId="371A10C2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F21D2E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A5AED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L1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73BA963" w14:textId="548A2B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3FA640" w14:textId="79F56BF6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D9D60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F43F7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8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9D006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7.10 </w:t>
            </w:r>
          </w:p>
        </w:tc>
      </w:tr>
      <w:tr w:rsidR="00684F97" w:rsidRPr="002D4E49" w14:paraId="692FAA02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E01A5C2" w14:textId="698909B2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赵晋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B6C55B7F-4765-4B1D-B513-228D79D81B25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7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41080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5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27A615E" w14:textId="53B25D81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60C405" w14:textId="26DE1FE5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4CD3A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E606D5C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71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0A1A6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8.00 </w:t>
            </w:r>
          </w:p>
        </w:tc>
      </w:tr>
      <w:tr w:rsidR="00684F97" w:rsidRPr="002D4E49" w14:paraId="71D1D069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499EE0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04DAAE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5-2</w:t>
            </w:r>
          </w:p>
        </w:tc>
        <w:tc>
          <w:tcPr>
            <w:tcW w:w="798" w:type="dxa"/>
            <w:vAlign w:val="center"/>
          </w:tcPr>
          <w:p w14:paraId="4EACF1A2" w14:textId="7CB9FF91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25ED3C" w14:textId="1BF6307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50AFC6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bottom"/>
            <w:hideMark/>
          </w:tcPr>
          <w:p w14:paraId="1181BA9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93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3986DB4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12.00 </w:t>
            </w:r>
          </w:p>
        </w:tc>
      </w:tr>
      <w:tr w:rsidR="00684F97" w:rsidRPr="002D4E49" w14:paraId="02A768A1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3544B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B99914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-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D5F2DDF" w14:textId="068E587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F16B68C" w14:textId="5BBEAF7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565F2E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3252E5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1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8F814F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35.00 </w:t>
            </w:r>
          </w:p>
        </w:tc>
      </w:tr>
      <w:tr w:rsidR="00684F97" w:rsidRPr="002D4E49" w14:paraId="2B442974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B65881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2366A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CA36CEC" w14:textId="1DE55BC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0AB1FE" w14:textId="076F873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5B1000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81A8B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43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821D1C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6.00 </w:t>
            </w:r>
          </w:p>
        </w:tc>
      </w:tr>
      <w:tr w:rsidR="00684F97" w:rsidRPr="002D4E49" w14:paraId="21BC88C4" w14:textId="77777777" w:rsidTr="003951D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0F70BEC" w14:textId="1B14C68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彭检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BB5F2321-894D-4297-B6EB-70A5F2EAA657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8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91533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5-30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1D5503A0" w14:textId="02FF7748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E4CF65" w14:textId="04968410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F53BD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04B0F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3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61D7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78</w:t>
            </w:r>
          </w:p>
        </w:tc>
      </w:tr>
      <w:tr w:rsidR="00684F97" w:rsidRPr="002D4E49" w14:paraId="7B2DFE13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8D7931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1334CB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5-30-2</w:t>
            </w:r>
          </w:p>
        </w:tc>
        <w:tc>
          <w:tcPr>
            <w:tcW w:w="798" w:type="dxa"/>
            <w:vAlign w:val="center"/>
          </w:tcPr>
          <w:p w14:paraId="73264214" w14:textId="1D8FB44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2D2B319" w14:textId="6178D23C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82DBB0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D6D839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BDC5DF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2</w:t>
            </w:r>
          </w:p>
        </w:tc>
      </w:tr>
      <w:tr w:rsidR="00684F97" w:rsidRPr="002D4E49" w14:paraId="6131FE24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E790FD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560BAE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5-50-1</w:t>
            </w:r>
          </w:p>
        </w:tc>
        <w:tc>
          <w:tcPr>
            <w:tcW w:w="798" w:type="dxa"/>
            <w:vAlign w:val="center"/>
          </w:tcPr>
          <w:p w14:paraId="32506796" w14:textId="2D04380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8F6FCF" w14:textId="1DC1E3E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0C1016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75FEF3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3676C88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1</w:t>
            </w:r>
          </w:p>
        </w:tc>
      </w:tr>
      <w:tr w:rsidR="00684F97" w:rsidRPr="002D4E49" w14:paraId="69B4ABB8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5EF8E3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22F6D0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5-50-2</w:t>
            </w:r>
          </w:p>
        </w:tc>
        <w:tc>
          <w:tcPr>
            <w:tcW w:w="798" w:type="dxa"/>
            <w:vAlign w:val="center"/>
          </w:tcPr>
          <w:p w14:paraId="6C310A6F" w14:textId="15E6376B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E5A4555" w14:textId="51A2C374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822B14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5F8FEF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612C6ED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55</w:t>
            </w:r>
          </w:p>
        </w:tc>
      </w:tr>
      <w:tr w:rsidR="00684F97" w:rsidRPr="002D4E49" w14:paraId="13CD2E2D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32CB38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4F0C57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30-1</w:t>
            </w:r>
          </w:p>
        </w:tc>
        <w:tc>
          <w:tcPr>
            <w:tcW w:w="798" w:type="dxa"/>
            <w:vAlign w:val="center"/>
          </w:tcPr>
          <w:p w14:paraId="78499B69" w14:textId="3BE8B34D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30059F6" w14:textId="306A479A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F8831B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6E93E2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B7B7EB9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3</w:t>
            </w:r>
          </w:p>
        </w:tc>
      </w:tr>
      <w:tr w:rsidR="00684F97" w:rsidRPr="002D4E49" w14:paraId="00F0FAC4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1713636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F39827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30-2</w:t>
            </w:r>
          </w:p>
        </w:tc>
        <w:tc>
          <w:tcPr>
            <w:tcW w:w="798" w:type="dxa"/>
            <w:vAlign w:val="center"/>
          </w:tcPr>
          <w:p w14:paraId="2447E2B4" w14:textId="693369FC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4A501A7" w14:textId="3ADBFB63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93D3DCF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D78F56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AD9112E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0</w:t>
            </w:r>
          </w:p>
        </w:tc>
      </w:tr>
      <w:tr w:rsidR="00684F97" w:rsidRPr="002D4E49" w14:paraId="0701B417" w14:textId="77777777" w:rsidTr="003951D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7D0E222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37FFD4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50-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09C014EF" w14:textId="7475E0A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4E8C851" w14:textId="74D0CFC8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159B17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8FA7E4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4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0A38493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3</w:t>
            </w:r>
          </w:p>
        </w:tc>
      </w:tr>
      <w:tr w:rsidR="00684F97" w:rsidRPr="002D4E49" w14:paraId="651F82C7" w14:textId="77777777" w:rsidTr="00453150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676689E7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C561EB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7-50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314B5F0" w14:textId="69386D63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B7A4F7" w14:textId="28EFD03E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05FF5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E3E1A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9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65AF1" w14:textId="77777777" w:rsidR="00684F97" w:rsidRPr="001A2D09" w:rsidRDefault="00684F97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71</w:t>
            </w:r>
          </w:p>
        </w:tc>
      </w:tr>
      <w:tr w:rsidR="00453150" w:rsidRPr="002D4E49" w14:paraId="28B36049" w14:textId="77777777" w:rsidTr="00453150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4E8E9BC" w14:textId="59068FDE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张元伟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07112397-FFF2-40C2-8BAC-73BF9C2E017D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9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65B71D0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0-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868829A" w14:textId="34C95F95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6D95412" w14:textId="1C9482BE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A7B200A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088EFE3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2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0539484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</w:tr>
      <w:tr w:rsidR="00453150" w:rsidRPr="002D4E49" w14:paraId="38B0277C" w14:textId="77777777" w:rsidTr="00453150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48191DC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9C56761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0-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61EA460" w14:textId="2C64B132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684F97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D26FD3E" w14:textId="2C66FDAD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8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BCE0DE4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F7998D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9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B738634" w14:textId="77777777" w:rsidR="00453150" w:rsidRPr="001A2D09" w:rsidRDefault="00453150" w:rsidP="00684F97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70</w:t>
            </w:r>
          </w:p>
        </w:tc>
      </w:tr>
      <w:tr w:rsidR="00453150" w:rsidRPr="002D4E49" w14:paraId="2BF66572" w14:textId="77777777" w:rsidTr="00453150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724E3780" w14:textId="522393FC" w:rsidR="00453150" w:rsidRPr="001A2D09" w:rsidRDefault="00453150" w:rsidP="00B33723">
            <w:pPr>
              <w:spacing w:line="240" w:lineRule="auto"/>
              <w:ind w:firstLineChars="0" w:firstLine="0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DB41C37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0-3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5D3284AA" w14:textId="3371B468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DF9AC0" w14:textId="0A14DB6C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8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40B182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7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7E6A86F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3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4A54F51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46</w:t>
            </w:r>
          </w:p>
        </w:tc>
      </w:tr>
      <w:tr w:rsidR="00453150" w:rsidRPr="002D4E49" w14:paraId="47FC8420" w14:textId="77777777" w:rsidTr="00453150">
        <w:trPr>
          <w:trHeight w:val="280"/>
          <w:jc w:val="center"/>
        </w:trPr>
        <w:tc>
          <w:tcPr>
            <w:tcW w:w="1555" w:type="dxa"/>
            <w:vMerge/>
            <w:tcBorders>
              <w:top w:val="single" w:sz="12" w:space="0" w:color="auto"/>
            </w:tcBorders>
            <w:shd w:val="clear" w:color="auto" w:fill="auto"/>
            <w:vAlign w:val="center"/>
            <w:hideMark/>
          </w:tcPr>
          <w:p w14:paraId="269E8355" w14:textId="77777777" w:rsidR="00453150" w:rsidRPr="001A2D09" w:rsidRDefault="00453150" w:rsidP="00B33723">
            <w:pPr>
              <w:spacing w:line="240" w:lineRule="auto"/>
              <w:ind w:firstLine="42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A212135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0-4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vAlign w:val="center"/>
          </w:tcPr>
          <w:p w14:paraId="20C3D91D" w14:textId="2C22D0D9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CFB369A" w14:textId="76186411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8.00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C6A8E55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EE32B4B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90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88AE757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8</w:t>
            </w:r>
          </w:p>
        </w:tc>
      </w:tr>
      <w:tr w:rsidR="00453150" w:rsidRPr="002D4E49" w14:paraId="3AEF7D44" w14:textId="77777777" w:rsidTr="00416970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D65A348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F35CAF5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5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0FDF662" w14:textId="4EB2F138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A303D7D" w14:textId="146CE79C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7B3AF31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354A8EA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F5547C7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0</w:t>
            </w:r>
          </w:p>
        </w:tc>
      </w:tr>
      <w:tr w:rsidR="00453150" w:rsidRPr="002D4E49" w14:paraId="456C3323" w14:textId="77777777" w:rsidTr="00416970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0A576C4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CA079C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5-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7CC8A82" w14:textId="41DCC9C2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90F8E09" w14:textId="19E1D59C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9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4C8BD1F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40C1D89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8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242785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7</w:t>
            </w:r>
          </w:p>
        </w:tc>
      </w:tr>
      <w:tr w:rsidR="00453150" w:rsidRPr="002D4E49" w14:paraId="51459AE5" w14:textId="77777777" w:rsidTr="00416970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2F2A70B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FF4F54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5-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197788C" w14:textId="4E34FE34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56A9DA6" w14:textId="4CEA3F9E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2ED487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D9C161B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2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DEB9063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3</w:t>
            </w:r>
          </w:p>
        </w:tc>
      </w:tr>
      <w:tr w:rsidR="00453150" w:rsidRPr="002D4E49" w14:paraId="0CBA8E05" w14:textId="77777777" w:rsidTr="00416970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65427F8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8E3AB3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50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A3200E2" w14:textId="6208EBDA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B9DCA5D" w14:textId="3AF87F22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F690E1A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C4EDDC0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32D4F0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12</w:t>
            </w:r>
          </w:p>
        </w:tc>
      </w:tr>
      <w:tr w:rsidR="00453150" w:rsidRPr="002D4E49" w14:paraId="223B81FA" w14:textId="77777777" w:rsidTr="00416970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6BE6FDD3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A487B5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50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8D144FA" w14:textId="0B4CF7AB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2AF2EA" w14:textId="1B58CD86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9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B5C45C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AF6F6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7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5E219C" w14:textId="77777777" w:rsidR="00453150" w:rsidRPr="001A2D09" w:rsidRDefault="00453150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4</w:t>
            </w:r>
          </w:p>
        </w:tc>
      </w:tr>
      <w:tr w:rsidR="00B33723" w:rsidRPr="002D4E49" w14:paraId="49B33A6E" w14:textId="77777777" w:rsidTr="00416970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FF62558" w14:textId="41A35ED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proofErr w:type="gramStart"/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黄小坤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等</w:t>
            </w:r>
            <w:proofErr w:type="gramEnd"/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5F40CC38-9890-4051-8A43-78B244CF7E60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0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37A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AN105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4C1A55B4" w14:textId="22C61D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BCC67" w14:textId="4F50069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8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CD65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B266A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25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8E5B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86.6</w:t>
            </w:r>
          </w:p>
        </w:tc>
      </w:tr>
      <w:tr w:rsidR="00B33723" w:rsidRPr="002D4E49" w14:paraId="4CED54EB" w14:textId="77777777" w:rsidTr="00416970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7BD55F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3C2A3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AN113</w:t>
            </w:r>
          </w:p>
        </w:tc>
        <w:tc>
          <w:tcPr>
            <w:tcW w:w="798" w:type="dxa"/>
            <w:vAlign w:val="center"/>
          </w:tcPr>
          <w:p w14:paraId="7F6C802B" w14:textId="25559C4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EC2460" w14:textId="2956BBB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A3C3E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43F6D3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7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3A1EC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05.3</w:t>
            </w:r>
          </w:p>
        </w:tc>
      </w:tr>
      <w:tr w:rsidR="00B33723" w:rsidRPr="002D4E49" w14:paraId="38CFD8B5" w14:textId="77777777" w:rsidTr="00416970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47DF91C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6E7D0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AN105(I)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C1D2D1A" w14:textId="6059CCE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5E8EC54" w14:textId="007DFB4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3BF26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740BA4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35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0A1E0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22.3</w:t>
            </w:r>
          </w:p>
        </w:tc>
      </w:tr>
      <w:tr w:rsidR="00B33723" w:rsidRPr="002D4E49" w14:paraId="480DD8E7" w14:textId="77777777" w:rsidTr="00416970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18B962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F1C0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AN113(I)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004EBBB4" w14:textId="701683B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20965" w14:textId="065830A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4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F37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AF62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68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E0BF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6.8</w:t>
            </w:r>
          </w:p>
        </w:tc>
      </w:tr>
      <w:tr w:rsidR="00B33723" w:rsidRPr="002D4E49" w14:paraId="1CA8DC71" w14:textId="77777777" w:rsidTr="00416970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5646F454" w14:textId="0C7D29F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安玉杰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44642AA0-7885-40BD-B20C-03DABB254E56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11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180F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F474217" w14:textId="2AC826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496E8" w14:textId="67839DB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4E2B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4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E128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49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ED25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4</w:t>
            </w:r>
          </w:p>
        </w:tc>
      </w:tr>
      <w:tr w:rsidR="00B33723" w:rsidRPr="002D4E49" w14:paraId="4728B99F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51DACA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E752E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2</w:t>
            </w:r>
          </w:p>
        </w:tc>
        <w:tc>
          <w:tcPr>
            <w:tcW w:w="798" w:type="dxa"/>
            <w:vAlign w:val="center"/>
          </w:tcPr>
          <w:p w14:paraId="621A732C" w14:textId="5B86459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2356DC0" w14:textId="2BBF39D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6C02E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5BB1C5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5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DB609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7</w:t>
            </w:r>
          </w:p>
        </w:tc>
      </w:tr>
      <w:tr w:rsidR="00B33723" w:rsidRPr="002D4E49" w14:paraId="4172088F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065DE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F17C69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3</w:t>
            </w:r>
          </w:p>
        </w:tc>
        <w:tc>
          <w:tcPr>
            <w:tcW w:w="798" w:type="dxa"/>
            <w:vAlign w:val="center"/>
          </w:tcPr>
          <w:p w14:paraId="32C6F91F" w14:textId="4928A2F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C081C0C" w14:textId="2BC1542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E28BD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C0123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BF3EC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9</w:t>
            </w:r>
          </w:p>
        </w:tc>
      </w:tr>
      <w:tr w:rsidR="00B33723" w:rsidRPr="002D4E49" w14:paraId="779DE339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EBF1D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4ED08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30F89BC" w14:textId="3701F51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7CA6A4A" w14:textId="164FEBA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B5C5E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1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1AD574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4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1769E9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B33723" w:rsidRPr="002D4E49" w14:paraId="4547B8EC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2300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C53C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12FE932" w14:textId="612549A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812BCF" w14:textId="5623A9A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7A7ED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61B5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1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347B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</w:tr>
      <w:tr w:rsidR="00B33723" w:rsidRPr="002D4E49" w14:paraId="2470A223" w14:textId="77777777" w:rsidTr="00416970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6B8E0861" w14:textId="38C0966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郑建岚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56963817-97BD-4028-9B7B-CEED83F5A373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2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E4587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J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4B2C80A6" w14:textId="6E86752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AF0DBF" w14:textId="1611FD3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AF3B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9DD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4EB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50</w:t>
            </w:r>
          </w:p>
        </w:tc>
      </w:tr>
      <w:tr w:rsidR="00B33723" w:rsidRPr="002D4E49" w14:paraId="072B5F25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008E7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096370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J-3</w:t>
            </w:r>
          </w:p>
        </w:tc>
        <w:tc>
          <w:tcPr>
            <w:tcW w:w="798" w:type="dxa"/>
            <w:vAlign w:val="center"/>
          </w:tcPr>
          <w:p w14:paraId="6FE7E53A" w14:textId="37489CC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E46F95A" w14:textId="05502D5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3D8BF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D2ACD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62BC8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27</w:t>
            </w:r>
          </w:p>
        </w:tc>
      </w:tr>
      <w:tr w:rsidR="00B33723" w:rsidRPr="002D4E49" w14:paraId="296FD6EE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5EDB2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ADF40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J-4</w:t>
            </w:r>
          </w:p>
        </w:tc>
        <w:tc>
          <w:tcPr>
            <w:tcW w:w="798" w:type="dxa"/>
            <w:vAlign w:val="center"/>
          </w:tcPr>
          <w:p w14:paraId="12B0B3CD" w14:textId="77B348D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E017303" w14:textId="2E51C99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8A62F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A84B31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3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BB49B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2</w:t>
            </w:r>
          </w:p>
        </w:tc>
      </w:tr>
      <w:tr w:rsidR="00B33723" w:rsidRPr="002D4E49" w14:paraId="44B7CC73" w14:textId="77777777" w:rsidTr="00416970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29529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F6020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J-5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DB9180A" w14:textId="33FE7C6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6165B95" w14:textId="1FEE8D8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2C444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E8BDA7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5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CC884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7</w:t>
            </w:r>
          </w:p>
        </w:tc>
      </w:tr>
      <w:tr w:rsidR="00B33723" w:rsidRPr="002D4E49" w14:paraId="07653EEA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A2B28B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C53B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J-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74BF8A53" w14:textId="44F7780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895B8F" w14:textId="60DC0BD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8A45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A3D2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5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176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6</w:t>
            </w:r>
          </w:p>
        </w:tc>
      </w:tr>
      <w:tr w:rsidR="0099469E" w:rsidRPr="002D4E49" w14:paraId="4CAE6A0F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tcBorders>
              <w:bottom w:val="nil"/>
            </w:tcBorders>
            <w:shd w:val="clear" w:color="auto" w:fill="auto"/>
            <w:vAlign w:val="center"/>
            <w:hideMark/>
          </w:tcPr>
          <w:p w14:paraId="522B4C6E" w14:textId="4F565F1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 w:hint="eastAsia"/>
                <w:color w:val="000000"/>
                <w:kern w:val="0"/>
                <w:sz w:val="21"/>
                <w:szCs w:val="18"/>
              </w:rPr>
              <w:t>李定国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instrText xml:space="preserve"> ADDIN NE.Ref.{F184F1B0-F42B-469C-8843-DB15160E7CF4}</w:instrTex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3]</w:t>
            </w:r>
            <w:r>
              <w:rPr>
                <w:rFonts w:cs="宋体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220055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437F9BE8" w14:textId="64C45AA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D2AB54B" w14:textId="732A941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9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A79E18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05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0CDD0D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66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B8AEC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2.5</w:t>
            </w:r>
          </w:p>
        </w:tc>
      </w:tr>
      <w:tr w:rsidR="0099469E" w:rsidRPr="002D4E49" w14:paraId="25A571CA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A27A7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5D41F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y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5C517B1" w14:textId="5BD624F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70B65E9" w14:textId="118CE8A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9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B515AB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0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B12B5E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970FF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</w:t>
            </w:r>
          </w:p>
        </w:tc>
      </w:tr>
      <w:tr w:rsidR="0099469E" w:rsidRPr="002D4E49" w14:paraId="5092845A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70B094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D70D4A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5D8490A" w14:textId="4154D3F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02A239" w14:textId="552ACBC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A164E4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1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4C5F75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9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7185E7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0</w:t>
            </w:r>
          </w:p>
        </w:tc>
      </w:tr>
      <w:tr w:rsidR="0099469E" w:rsidRPr="002D4E49" w14:paraId="2E2C2336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FEC5CB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9AEBC0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D109052" w14:textId="6E54D2C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C60D98D" w14:textId="3576E3D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A86B63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D09141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9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F9EC75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2.5</w:t>
            </w:r>
          </w:p>
        </w:tc>
      </w:tr>
      <w:tr w:rsidR="0099469E" w:rsidRPr="002D4E49" w14:paraId="6B2C6598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E4F91E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D9D29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67FAA90" w14:textId="47279FB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D0E80CD" w14:textId="6F7D570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06FF8E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ACE49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6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3456E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5.5</w:t>
            </w:r>
          </w:p>
        </w:tc>
      </w:tr>
      <w:tr w:rsidR="0099469E" w:rsidRPr="002D4E49" w14:paraId="5C65A29B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21425B8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9BD0AE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y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3C99849" w14:textId="5626438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0C77155" w14:textId="5ABF310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E53A6A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2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A2CB67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5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D43393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5</w:t>
            </w:r>
          </w:p>
        </w:tc>
      </w:tr>
      <w:tr w:rsidR="0099469E" w:rsidRPr="002D4E49" w14:paraId="6F72B5A1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21BFE7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FE9D4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54066DF" w14:textId="14F8B5E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314DE8B" w14:textId="17E41D3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AA6C2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6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F044F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DD4A4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8</w:t>
            </w:r>
          </w:p>
        </w:tc>
      </w:tr>
      <w:tr w:rsidR="0099469E" w:rsidRPr="002D4E49" w14:paraId="2634B186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EAED9E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EA228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1a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C4BB9E1" w14:textId="246668E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812C0DB" w14:textId="32B747D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27D990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8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648AF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9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6C1D6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0</w:t>
            </w:r>
          </w:p>
        </w:tc>
      </w:tr>
      <w:tr w:rsidR="0099469E" w:rsidRPr="002D4E49" w14:paraId="27C319BE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E8B1B3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9A046B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9581C0E" w14:textId="07D362E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8945CE" w14:textId="4026BE1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747D13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8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93316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.6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A9883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7.5</w:t>
            </w:r>
          </w:p>
        </w:tc>
      </w:tr>
      <w:tr w:rsidR="0099469E" w:rsidRPr="002D4E49" w14:paraId="74681073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2BF54D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1263BC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95F5595" w14:textId="5385EA7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7E6E6A" w14:textId="3438FD6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35E942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E67D6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.6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464F4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2.5</w:t>
            </w:r>
          </w:p>
        </w:tc>
      </w:tr>
      <w:tr w:rsidR="0099469E" w:rsidRPr="002D4E49" w14:paraId="2B3E0DB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74C05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A82F8C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4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28AF397" w14:textId="5381D4E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122A85C" w14:textId="2962E8D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9A1B8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3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3C439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.4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AD15B2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1.5</w:t>
            </w:r>
          </w:p>
        </w:tc>
      </w:tr>
      <w:tr w:rsidR="0099469E" w:rsidRPr="002D4E49" w14:paraId="4DD8F04D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6A229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6317AF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07ACF3C" w14:textId="36D1F97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199106D" w14:textId="37AFDB3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8181B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5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FE263F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D30BB6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6</w:t>
            </w:r>
          </w:p>
        </w:tc>
      </w:tr>
      <w:tr w:rsidR="0099469E" w:rsidRPr="002D4E49" w14:paraId="3E624564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687A22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6376F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E4BE95F" w14:textId="305CFA2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4C2BEBD" w14:textId="326D185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E1C29E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8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97F990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4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370098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7.5</w:t>
            </w:r>
          </w:p>
        </w:tc>
      </w:tr>
      <w:tr w:rsidR="0099469E" w:rsidRPr="002D4E49" w14:paraId="2F87F6C8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B0CD27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F3D1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310F1AC" w14:textId="79F506B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031DF7A" w14:textId="6144AF9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45723F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1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0B69A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1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FFAE4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2</w:t>
            </w:r>
          </w:p>
        </w:tc>
      </w:tr>
      <w:tr w:rsidR="0099469E" w:rsidRPr="002D4E49" w14:paraId="1B503A81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E13120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CA65E7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C440487" w14:textId="480FEAA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8C9E38E" w14:textId="5C1427B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42B983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7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77ABFA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7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A7D149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9</w:t>
            </w:r>
          </w:p>
        </w:tc>
      </w:tr>
      <w:tr w:rsidR="0099469E" w:rsidRPr="002D4E49" w14:paraId="0D82968C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FE12A7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26517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E087704" w14:textId="25A9136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0F5F2C3" w14:textId="286E643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66F1AF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F69BCB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7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7ACC0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8.5</w:t>
            </w:r>
          </w:p>
        </w:tc>
      </w:tr>
      <w:tr w:rsidR="0099469E" w:rsidRPr="002D4E49" w14:paraId="578B5DDD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5D63EC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32D1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8C744DD" w14:textId="625A4C5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365B29" w14:textId="15CA9BC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4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540F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5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7EA739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52E8B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8</w:t>
            </w:r>
          </w:p>
        </w:tc>
      </w:tr>
      <w:tr w:rsidR="0099469E" w:rsidRPr="002D4E49" w14:paraId="2DB6149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89CC92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DD4C7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87CD8FC" w14:textId="3D30152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66386EC" w14:textId="2FA999C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9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33BDE4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ACC369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0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8745E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90</w:t>
            </w:r>
          </w:p>
        </w:tc>
      </w:tr>
      <w:tr w:rsidR="0099469E" w:rsidRPr="002D4E49" w14:paraId="4BA0B200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D41D9E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2521B7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94DD68D" w14:textId="78A847B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4F24388" w14:textId="089CFAC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D15AA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0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347222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2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CBB1D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4</w:t>
            </w:r>
          </w:p>
        </w:tc>
      </w:tr>
      <w:tr w:rsidR="0099469E" w:rsidRPr="002D4E49" w14:paraId="24901C9A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713FADB" w14:textId="0BFC1A1B" w:rsidR="0099469E" w:rsidRPr="001A2D09" w:rsidRDefault="0099469E" w:rsidP="00B33723">
            <w:pPr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48B8D8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1v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8F8ADDE" w14:textId="27A6E73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D2B3E73" w14:textId="5102F18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F07BA3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9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67E996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8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8A7B7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</w:tr>
      <w:tr w:rsidR="0099469E" w:rsidRPr="002D4E49" w14:paraId="003DE279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7A60C2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2CDD3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2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E2FAFF9" w14:textId="4901AFF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4FABF9F" w14:textId="7733181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2961D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1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4019ED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2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59E35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6</w:t>
            </w:r>
          </w:p>
        </w:tc>
      </w:tr>
      <w:tr w:rsidR="0099469E" w:rsidRPr="002D4E49" w14:paraId="4AB8EF3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  <w:hideMark/>
          </w:tcPr>
          <w:p w14:paraId="6125F28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7D521B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3b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4AC8B4F9" w14:textId="60C8F91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4D76040" w14:textId="067ED54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5945A7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75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5F00D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89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DF3EC9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2</w:t>
            </w:r>
          </w:p>
        </w:tc>
      </w:tr>
      <w:tr w:rsidR="0099469E" w:rsidRPr="002D4E49" w14:paraId="15EADA9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single" w:sz="12" w:space="0" w:color="auto"/>
            </w:tcBorders>
            <w:shd w:val="clear" w:color="auto" w:fill="auto"/>
            <w:vAlign w:val="center"/>
            <w:hideMark/>
          </w:tcPr>
          <w:p w14:paraId="33BF18D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52962A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4a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vAlign w:val="center"/>
          </w:tcPr>
          <w:p w14:paraId="1DD8F8DD" w14:textId="1908B71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A0FC30F" w14:textId="10D3866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9BABA9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1</w:t>
            </w:r>
          </w:p>
        </w:tc>
        <w:tc>
          <w:tcPr>
            <w:tcW w:w="889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B94154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16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6650D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6</w:t>
            </w:r>
          </w:p>
        </w:tc>
      </w:tr>
      <w:tr w:rsidR="0099469E" w:rsidRPr="002D4E49" w14:paraId="4142768A" w14:textId="77777777" w:rsidTr="008256D3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DD1B7D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1858D4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4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FD17DCB" w14:textId="7E645E4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9D6DD0" w14:textId="27CFF40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88A826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9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4B897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0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8A06DC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4</w:t>
            </w:r>
          </w:p>
        </w:tc>
      </w:tr>
      <w:tr w:rsidR="0099469E" w:rsidRPr="002D4E49" w14:paraId="405886C7" w14:textId="77777777" w:rsidTr="008256D3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DCA53B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5F972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4y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F6D1057" w14:textId="6B824FE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E4A4FFC" w14:textId="52D3B90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3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EB77F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33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65736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5B7074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60</w:t>
            </w:r>
          </w:p>
        </w:tc>
      </w:tr>
      <w:tr w:rsidR="0099469E" w:rsidRPr="002D4E49" w14:paraId="17AA3C99" w14:textId="77777777" w:rsidTr="008256D3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F3768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BD02A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953347E" w14:textId="013FC65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91FF602" w14:textId="36189D3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A2D76C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D32982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3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65E7F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15</w:t>
            </w:r>
          </w:p>
        </w:tc>
      </w:tr>
      <w:tr w:rsidR="0099469E" w:rsidRPr="002D4E49" w14:paraId="6A020334" w14:textId="77777777" w:rsidTr="008256D3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8E3722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9F215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7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C46C09C" w14:textId="06A9538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77A226C" w14:textId="3811C1D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38769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F355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8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276D4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50</w:t>
            </w:r>
          </w:p>
        </w:tc>
      </w:tr>
      <w:tr w:rsidR="0099469E" w:rsidRPr="002D4E49" w14:paraId="20BD95DF" w14:textId="77777777" w:rsidTr="008256D3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A41E46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E4A06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0DA2E56" w14:textId="28F5F39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21F1C5B" w14:textId="6157D02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9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E8FA0B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15FF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0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DD6094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0</w:t>
            </w:r>
          </w:p>
        </w:tc>
      </w:tr>
      <w:tr w:rsidR="0099469E" w:rsidRPr="002D4E49" w14:paraId="239ED71D" w14:textId="77777777" w:rsidTr="008256D3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242B61A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4E351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9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F277599" w14:textId="7E8E471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94FD80" w14:textId="4D30408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2CE0F0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22B5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3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C05DB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0</w:t>
            </w:r>
          </w:p>
        </w:tc>
      </w:tr>
      <w:tr w:rsidR="00B33723" w:rsidRPr="002D4E49" w14:paraId="25E4EC1E" w14:textId="77777777" w:rsidTr="008256D3">
        <w:trPr>
          <w:trHeight w:val="460"/>
          <w:jc w:val="center"/>
        </w:trPr>
        <w:tc>
          <w:tcPr>
            <w:tcW w:w="1555" w:type="dxa"/>
            <w:tcBorders>
              <w:top w:val="nil"/>
            </w:tcBorders>
            <w:shd w:val="clear" w:color="auto" w:fill="auto"/>
            <w:vAlign w:val="center"/>
            <w:hideMark/>
          </w:tcPr>
          <w:p w14:paraId="1FAF279D" w14:textId="3F8B74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Dam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8205C04-2C08-4081-A4C8-223703D901D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4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8F6E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08C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7D7365B" w14:textId="334950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5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EED848" w14:textId="37D740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9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EC181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7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655E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2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0F03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30</w:t>
            </w:r>
          </w:p>
        </w:tc>
      </w:tr>
      <w:tr w:rsidR="00B33723" w:rsidRPr="002D4E49" w14:paraId="37C57FE9" w14:textId="77777777" w:rsidTr="008256D3">
        <w:trPr>
          <w:trHeight w:val="46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5A430A52" w14:textId="63FDC5A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256D15">
              <w:rPr>
                <w:rFonts w:cs="Times New Roman"/>
                <w:color w:val="000000"/>
                <w:kern w:val="0"/>
                <w:sz w:val="21"/>
                <w:szCs w:val="18"/>
              </w:rPr>
              <w:t>Gosa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v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63633F01-0972-4376-8F1F-0D35A821DD79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5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EFDA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G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7F970A0" w14:textId="1EB4310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07BF1C" w14:textId="764D210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7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3B57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5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09F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7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4412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5</w:t>
            </w:r>
          </w:p>
        </w:tc>
      </w:tr>
      <w:tr w:rsidR="00B33723" w:rsidRPr="002D4E49" w14:paraId="67DF624E" w14:textId="77777777" w:rsidTr="008256D3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2EC8D14F" w14:textId="1995360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Einpaul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619515C5-6213-47F0-A4B3-768E33A484CD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6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1286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12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64B622B8" w14:textId="01C8D75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12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95003" w14:textId="0762647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2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3F50A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057D5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9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28F6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06</w:t>
            </w:r>
          </w:p>
        </w:tc>
      </w:tr>
      <w:tr w:rsidR="00B33723" w:rsidRPr="002D4E49" w14:paraId="561920C0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CB374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214A3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11</w:t>
            </w:r>
          </w:p>
        </w:tc>
        <w:tc>
          <w:tcPr>
            <w:tcW w:w="798" w:type="dxa"/>
            <w:vAlign w:val="center"/>
          </w:tcPr>
          <w:p w14:paraId="61943243" w14:textId="10F924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66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85DC0E" w14:textId="3A5ECAB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D57E3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FBC740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998034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12</w:t>
            </w:r>
          </w:p>
        </w:tc>
      </w:tr>
      <w:tr w:rsidR="00B33723" w:rsidRPr="002D4E49" w14:paraId="1953FE6B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D0A48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E97E5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10</w:t>
            </w:r>
          </w:p>
        </w:tc>
        <w:tc>
          <w:tcPr>
            <w:tcW w:w="798" w:type="dxa"/>
            <w:vAlign w:val="center"/>
          </w:tcPr>
          <w:p w14:paraId="2D95BFF8" w14:textId="40EAE5F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C2DFA7C" w14:textId="0D59156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AEF745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F4FDD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6DE33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0</w:t>
            </w:r>
          </w:p>
        </w:tc>
      </w:tr>
      <w:tr w:rsidR="00B33723" w:rsidRPr="002D4E49" w14:paraId="7EA16374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653FB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EDF8E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9</w:t>
            </w:r>
          </w:p>
        </w:tc>
        <w:tc>
          <w:tcPr>
            <w:tcW w:w="798" w:type="dxa"/>
            <w:vAlign w:val="center"/>
          </w:tcPr>
          <w:p w14:paraId="408685F7" w14:textId="0E843FF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048AC7B" w14:textId="64F25A7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0DCB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F333A9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7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1A8CA3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35</w:t>
            </w:r>
          </w:p>
        </w:tc>
      </w:tr>
      <w:tr w:rsidR="00B33723" w:rsidRPr="002D4E49" w14:paraId="249BBB0C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071425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40ADE5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8</w:t>
            </w:r>
          </w:p>
        </w:tc>
        <w:tc>
          <w:tcPr>
            <w:tcW w:w="798" w:type="dxa"/>
            <w:vAlign w:val="center"/>
          </w:tcPr>
          <w:p w14:paraId="16D4F49D" w14:textId="0297CD4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5348C13" w14:textId="03CE27A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BEE61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3160F3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8E6A0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91</w:t>
            </w:r>
          </w:p>
        </w:tc>
      </w:tr>
      <w:tr w:rsidR="00B33723" w:rsidRPr="002D4E49" w14:paraId="6F670E2D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56380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551BA6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7</w:t>
            </w:r>
          </w:p>
        </w:tc>
        <w:tc>
          <w:tcPr>
            <w:tcW w:w="798" w:type="dxa"/>
            <w:vAlign w:val="center"/>
          </w:tcPr>
          <w:p w14:paraId="087F61CD" w14:textId="14AA62F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66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9A2C672" w14:textId="02B8D99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3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4A3CD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B2172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098587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71</w:t>
            </w:r>
          </w:p>
        </w:tc>
      </w:tr>
      <w:tr w:rsidR="00B33723" w:rsidRPr="002D4E49" w14:paraId="730B1966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97C99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D1E49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6</w:t>
            </w:r>
          </w:p>
        </w:tc>
        <w:tc>
          <w:tcPr>
            <w:tcW w:w="798" w:type="dxa"/>
            <w:vAlign w:val="center"/>
          </w:tcPr>
          <w:p w14:paraId="01EC55C6" w14:textId="67A2D56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B2A36A4" w14:textId="19D7ABF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D7F0D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E2AD67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C98DEE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56</w:t>
            </w:r>
          </w:p>
        </w:tc>
      </w:tr>
      <w:tr w:rsidR="00B33723" w:rsidRPr="002D4E49" w14:paraId="507F257B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BDA585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27BC5D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5</w:t>
            </w:r>
          </w:p>
        </w:tc>
        <w:tc>
          <w:tcPr>
            <w:tcW w:w="798" w:type="dxa"/>
            <w:vAlign w:val="center"/>
          </w:tcPr>
          <w:p w14:paraId="2C3F73A4" w14:textId="6CE29C9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66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EEDE2DE" w14:textId="62A3429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7255A8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F0DEA7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A1BF97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76</w:t>
            </w:r>
          </w:p>
        </w:tc>
      </w:tr>
      <w:tr w:rsidR="00B33723" w:rsidRPr="002D4E49" w14:paraId="08400658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8CDCD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A60F82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82303F9" w14:textId="4C9D956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DA9C25E" w14:textId="194431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7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49283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9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3CA34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4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83FAA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85</w:t>
            </w:r>
          </w:p>
        </w:tc>
      </w:tr>
      <w:tr w:rsidR="00B33723" w:rsidRPr="002D4E49" w14:paraId="10CA2101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B4005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2F680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E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B21B12C" w14:textId="5479A71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1C639B" w14:textId="225C547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4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25F30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8EC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5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50CE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61</w:t>
            </w:r>
          </w:p>
        </w:tc>
      </w:tr>
      <w:tr w:rsidR="00B33723" w:rsidRPr="002D4E49" w14:paraId="42247124" w14:textId="77777777" w:rsidTr="008256D3">
        <w:trPr>
          <w:trHeight w:val="47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3560F0B1" w14:textId="0C4726A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256D15">
              <w:rPr>
                <w:rFonts w:cs="Times New Roman"/>
                <w:color w:val="000000"/>
                <w:kern w:val="0"/>
                <w:sz w:val="21"/>
                <w:szCs w:val="18"/>
              </w:rPr>
              <w:t>Wörle</w:t>
            </w:r>
            <w:proofErr w:type="spellEnd"/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DD253E3D-7963-4C08-9D29-92223C435642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7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FE7B2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0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2F215FE" w14:textId="5A0C4EA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F67BC2" w14:textId="6696D18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5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F6738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24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BAE8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27F9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12</w:t>
            </w:r>
          </w:p>
        </w:tc>
      </w:tr>
      <w:tr w:rsidR="00B33723" w:rsidRPr="002D4E49" w14:paraId="297C1458" w14:textId="77777777" w:rsidTr="008256D3">
        <w:trPr>
          <w:trHeight w:val="46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0B153BE3" w14:textId="20A39D2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D1240F">
              <w:rPr>
                <w:rFonts w:cs="Times New Roman"/>
                <w:color w:val="000000"/>
                <w:kern w:val="0"/>
                <w:sz w:val="21"/>
                <w:szCs w:val="18"/>
              </w:rPr>
              <w:t>Ferreira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06479D7-69F6-42F9-AC02-75CAE399DE6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8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A723B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5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0A3206B" w14:textId="253193E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CD43CD" w14:textId="5C42903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3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ECD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8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11E3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88C9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79</w:t>
            </w:r>
          </w:p>
        </w:tc>
      </w:tr>
      <w:tr w:rsidR="00B33723" w:rsidRPr="002D4E49" w14:paraId="0A355EBF" w14:textId="77777777" w:rsidTr="008256D3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82541AC" w14:textId="3FD0C6F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nácio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72F223F3-9EC6-40F7-A8A3-DDB10356FC0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19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5524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NSC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554E8F6" w14:textId="7A04438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03B7CC" w14:textId="0D1F503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5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AED3E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04AA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6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54F0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9.2</w:t>
            </w:r>
          </w:p>
        </w:tc>
      </w:tr>
      <w:tr w:rsidR="00B33723" w:rsidRPr="002D4E49" w14:paraId="1BE35108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C8089D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A360A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HSC1</w:t>
            </w:r>
          </w:p>
        </w:tc>
        <w:tc>
          <w:tcPr>
            <w:tcW w:w="798" w:type="dxa"/>
            <w:vAlign w:val="center"/>
          </w:tcPr>
          <w:p w14:paraId="4CB90CA3" w14:textId="109FBC3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9EE5DF2" w14:textId="2579CCF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4.2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96DE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F4593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7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9A6DAE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12.9</w:t>
            </w:r>
          </w:p>
        </w:tc>
      </w:tr>
      <w:tr w:rsidR="00B33723" w:rsidRPr="002D4E49" w14:paraId="0E1D37EC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AA86A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A0060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HSC2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23F8FB8" w14:textId="5B04043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C4FDA3A" w14:textId="7226B6C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1.6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E73D14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C30E5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4.3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5A46C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29</w:t>
            </w:r>
          </w:p>
        </w:tc>
      </w:tr>
      <w:tr w:rsidR="00B33723" w:rsidRPr="002D4E49" w14:paraId="4A706132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1F70EC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FE00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HSC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90B1D40" w14:textId="442265F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2F4F8D" w14:textId="6B7956F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1.7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0B9B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52CD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3.9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387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60.9</w:t>
            </w:r>
          </w:p>
        </w:tc>
      </w:tr>
      <w:tr w:rsidR="00B33723" w:rsidRPr="002D4E49" w14:paraId="00A1D12F" w14:textId="77777777" w:rsidTr="008256D3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44D85F1" w14:textId="476EF8B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ips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6FFA7AE-6A59-470A-AEE5-5119097EAD1B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0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1853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L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54FB3A3D" w14:textId="76AF2A4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3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01F3DD" w14:textId="2A6DE51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3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F542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3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FF1A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3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F6E4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82</w:t>
            </w:r>
          </w:p>
        </w:tc>
      </w:tr>
      <w:tr w:rsidR="00B33723" w:rsidRPr="002D4E49" w14:paraId="194B6A44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AE2AD0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5158F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V1</w:t>
            </w:r>
          </w:p>
        </w:tc>
        <w:tc>
          <w:tcPr>
            <w:tcW w:w="798" w:type="dxa"/>
            <w:vAlign w:val="center"/>
          </w:tcPr>
          <w:p w14:paraId="2F325D47" w14:textId="38F57B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85CD9F" w14:textId="44F6128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32E34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E9F7B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50B2B6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74</w:t>
            </w:r>
          </w:p>
        </w:tc>
      </w:tr>
      <w:tr w:rsidR="00B33723" w:rsidRPr="002D4E49" w14:paraId="3FC30A85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D3883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C1B91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L3</w:t>
            </w:r>
          </w:p>
        </w:tc>
        <w:tc>
          <w:tcPr>
            <w:tcW w:w="798" w:type="dxa"/>
            <w:vAlign w:val="center"/>
          </w:tcPr>
          <w:p w14:paraId="0B9E327F" w14:textId="3CA1D04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2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4E5B9CD" w14:textId="3A312D2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7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15B8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855D3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9877B6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24</w:t>
            </w:r>
          </w:p>
        </w:tc>
      </w:tr>
      <w:tr w:rsidR="00B33723" w:rsidRPr="002D4E49" w14:paraId="4B195B50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87775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9DC9E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L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67DA7D2" w14:textId="26C119C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4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5D43C99" w14:textId="4F03F93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7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A256B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8966CF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5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750DED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25</w:t>
            </w:r>
          </w:p>
        </w:tc>
      </w:tr>
      <w:tr w:rsidR="00B33723" w:rsidRPr="002D4E49" w14:paraId="7D7D8E74" w14:textId="77777777" w:rsidTr="008256D3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6D0E4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D443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L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92474CA" w14:textId="5907A2A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4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8009CDA" w14:textId="7D9C1D7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3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8E46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34F2D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7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1668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91</w:t>
            </w:r>
          </w:p>
        </w:tc>
      </w:tr>
      <w:tr w:rsidR="00B33723" w:rsidRPr="002D4E49" w14:paraId="7BE0A119" w14:textId="77777777" w:rsidTr="0099469E">
        <w:trPr>
          <w:trHeight w:val="47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54CEE4DC" w14:textId="074809F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B5328">
              <w:rPr>
                <w:rFonts w:cs="Times New Roman"/>
                <w:color w:val="000000"/>
                <w:kern w:val="0"/>
                <w:sz w:val="21"/>
                <w:szCs w:val="18"/>
              </w:rPr>
              <w:t>Heinzmann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8E91A68D-2958-4A30-ACF7-224904379C26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1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2EBB5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P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6FB0C94" w14:textId="14F841C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89CA7E" w14:textId="36A159B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4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2A0A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ED62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8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0D94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10</w:t>
            </w:r>
          </w:p>
        </w:tc>
      </w:tr>
      <w:tr w:rsidR="0099469E" w:rsidRPr="002D4E49" w14:paraId="786C6D9E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80F415D" w14:textId="71B2931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izk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E8C5B1F7-87BC-466E-A923-50FAED39545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2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  <w:p w14:paraId="739143D9" w14:textId="3E372A4F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6E4E12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SC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5541108B" w14:textId="12FF557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865F55F" w14:textId="481E80D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2.5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A83477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2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959166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2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CEE6A2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79</w:t>
            </w:r>
          </w:p>
        </w:tc>
      </w:tr>
      <w:tr w:rsidR="0099469E" w:rsidRPr="002D4E49" w14:paraId="2F4627FC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2B64938" w14:textId="5587DBFC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623EF3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SC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F9974B4" w14:textId="687E939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D1975C" w14:textId="3C2481E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7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AA864A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9298E3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8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5B380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78</w:t>
            </w:r>
          </w:p>
        </w:tc>
      </w:tr>
      <w:tr w:rsidR="0099469E" w:rsidRPr="002D4E49" w14:paraId="33C8F8E6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178BD3A" w14:textId="04D8A737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0019E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CC7ED03" w14:textId="5AF0EE2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AB5CBC2" w14:textId="1D1F172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2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B569E9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0E6A1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.7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D4BE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75</w:t>
            </w:r>
          </w:p>
        </w:tc>
      </w:tr>
      <w:tr w:rsidR="0099469E" w:rsidRPr="002D4E49" w14:paraId="0D9EF89D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CCFE2DE" w14:textId="6005E220" w:rsidR="0099469E" w:rsidRPr="001A2D09" w:rsidRDefault="0099469E" w:rsidP="00B33723">
            <w:pPr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E3F19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FDB80C6" w14:textId="46D3AA3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28F976F" w14:textId="709B460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9B168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5FBFA5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4F059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8</w:t>
            </w:r>
          </w:p>
        </w:tc>
      </w:tr>
      <w:tr w:rsidR="0099469E" w:rsidRPr="002D4E49" w14:paraId="09122111" w14:textId="77777777" w:rsidTr="00A66CBC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6B4497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D726CE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45B6B7D" w14:textId="4134BC9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F1047A1" w14:textId="72E7DEC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7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E9894F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3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98EC9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1F9FD2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11</w:t>
            </w:r>
          </w:p>
        </w:tc>
      </w:tr>
      <w:tr w:rsidR="0099469E" w:rsidRPr="002D4E49" w14:paraId="1BA6975C" w14:textId="77777777" w:rsidTr="00A66CBC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78B46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523D30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39916C1" w14:textId="1F32EB4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DEDE09" w14:textId="02376E8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7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6F8BF7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FD6C51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7AFA3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02</w:t>
            </w:r>
          </w:p>
        </w:tc>
      </w:tr>
      <w:tr w:rsidR="0099469E" w:rsidRPr="002D4E49" w14:paraId="5FF1773E" w14:textId="77777777" w:rsidTr="00A66CBC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109745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C2331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A2CC872" w14:textId="7F79E70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7E0B025" w14:textId="430AA37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7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1D24B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4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AE8D6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6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7D0B0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88</w:t>
            </w:r>
          </w:p>
        </w:tc>
      </w:tr>
      <w:tr w:rsidR="0099469E" w:rsidRPr="002D4E49" w14:paraId="16FD0BD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D7873F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105C0E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6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27A6B3CD" w14:textId="029FD8C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4A8E82D" w14:textId="73127F3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5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EDFEF2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68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FE7493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1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3F5E7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01</w:t>
            </w:r>
          </w:p>
        </w:tc>
      </w:tr>
      <w:tr w:rsidR="0099469E" w:rsidRPr="002D4E49" w14:paraId="58FB0120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4BB79F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742CA2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SC3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vAlign w:val="center"/>
          </w:tcPr>
          <w:p w14:paraId="2F9A46A7" w14:textId="494BDB7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4E157C1" w14:textId="414C851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5.00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3F051B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</w:t>
            </w:r>
          </w:p>
        </w:tc>
        <w:tc>
          <w:tcPr>
            <w:tcW w:w="889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57CBC9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30 </w:t>
            </w:r>
          </w:p>
        </w:tc>
        <w:tc>
          <w:tcPr>
            <w:tcW w:w="79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59099B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8</w:t>
            </w:r>
          </w:p>
        </w:tc>
      </w:tr>
      <w:tr w:rsidR="0099469E" w:rsidRPr="002D4E49" w14:paraId="2DB3831A" w14:textId="77777777" w:rsidTr="004857AD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066FCC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BEAB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7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6E6236B" w14:textId="7E2EBB7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8A7096" w14:textId="4C954E3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2.5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0E22A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8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552E2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18C3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1</w:t>
            </w:r>
          </w:p>
        </w:tc>
      </w:tr>
      <w:tr w:rsidR="00B33723" w:rsidRPr="002D4E49" w14:paraId="45181BB1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AB9553C" w14:textId="6AC1645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Guidotti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0F45C476-ABB0-422E-942A-80030D07E03F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3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07C20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T22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A621354" w14:textId="61DAE2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339030" w14:textId="15E983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6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2F582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2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54C9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6.51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B40F2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89</w:t>
            </w:r>
          </w:p>
        </w:tc>
      </w:tr>
      <w:tr w:rsidR="00B33723" w:rsidRPr="002D4E49" w14:paraId="0462E59B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8EB34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24860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T31</w:t>
            </w:r>
          </w:p>
        </w:tc>
        <w:tc>
          <w:tcPr>
            <w:tcW w:w="798" w:type="dxa"/>
            <w:vAlign w:val="center"/>
          </w:tcPr>
          <w:p w14:paraId="26000FBB" w14:textId="2535140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46F85B3" w14:textId="5F8C575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569194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BFC10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7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F7686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33</w:t>
            </w:r>
          </w:p>
        </w:tc>
      </w:tr>
      <w:tr w:rsidR="00B33723" w:rsidRPr="002D4E49" w14:paraId="3E2F655A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10F29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DB504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19</w:t>
            </w:r>
          </w:p>
        </w:tc>
        <w:tc>
          <w:tcPr>
            <w:tcW w:w="798" w:type="dxa"/>
            <w:vAlign w:val="center"/>
          </w:tcPr>
          <w:p w14:paraId="1C2B0861" w14:textId="004E2CB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B855A52" w14:textId="6B68525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6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5E6C63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14E2D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3.0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8F20F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60</w:t>
            </w:r>
          </w:p>
        </w:tc>
      </w:tr>
      <w:tr w:rsidR="00B33723" w:rsidRPr="002D4E49" w14:paraId="2CDA7209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B5013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A154F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20</w:t>
            </w:r>
          </w:p>
        </w:tc>
        <w:tc>
          <w:tcPr>
            <w:tcW w:w="798" w:type="dxa"/>
            <w:vAlign w:val="center"/>
          </w:tcPr>
          <w:p w14:paraId="5D49A840" w14:textId="5215DF4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36ECA88" w14:textId="39ED3CF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1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C5C8D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59C67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8.1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2DF50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94</w:t>
            </w:r>
          </w:p>
        </w:tc>
      </w:tr>
      <w:tr w:rsidR="00B33723" w:rsidRPr="002D4E49" w14:paraId="49595F91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3559D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67BECB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23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FE86CDF" w14:textId="2C2300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AF77D5A" w14:textId="6DC8802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9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390AD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1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6D3A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27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CD182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39</w:t>
            </w:r>
          </w:p>
        </w:tc>
      </w:tr>
      <w:tr w:rsidR="00B33723" w:rsidRPr="002D4E49" w14:paraId="2F3C0418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4B41A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69EF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2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1AC041C" w14:textId="55D4642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C9594A" w14:textId="52A57CA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4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7344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1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0D1E7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12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8CD6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02</w:t>
            </w:r>
          </w:p>
        </w:tc>
      </w:tr>
      <w:tr w:rsidR="00B33723" w:rsidRPr="002D4E49" w14:paraId="2DCAF1C3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2C75E403" w14:textId="18345EF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BB5328">
              <w:rPr>
                <w:rFonts w:cs="Times New Roman"/>
                <w:color w:val="000000"/>
                <w:kern w:val="0"/>
                <w:sz w:val="21"/>
                <w:szCs w:val="18"/>
              </w:rPr>
              <w:t>Guandalini</w:t>
            </w:r>
            <w:proofErr w:type="spellEnd"/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1EC40448-3CAB-49C4-8CCF-80EC8BDC994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4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9120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30F8480" w14:textId="501452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C54CD80" w14:textId="2F26802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5C78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648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7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E880C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23</w:t>
            </w:r>
          </w:p>
        </w:tc>
      </w:tr>
      <w:tr w:rsidR="00B33723" w:rsidRPr="002D4E49" w14:paraId="353B8289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DA994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DA4FB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2b</w:t>
            </w:r>
          </w:p>
        </w:tc>
        <w:tc>
          <w:tcPr>
            <w:tcW w:w="798" w:type="dxa"/>
            <w:vAlign w:val="center"/>
          </w:tcPr>
          <w:p w14:paraId="0301B425" w14:textId="36A6AED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BF0AC5" w14:textId="355B1A0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0D1E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D68519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3A17E1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0</w:t>
            </w:r>
          </w:p>
        </w:tc>
      </w:tr>
      <w:tr w:rsidR="00B33723" w:rsidRPr="002D4E49" w14:paraId="7BFE725B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70B89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0B1602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4</w:t>
            </w:r>
          </w:p>
        </w:tc>
        <w:tc>
          <w:tcPr>
            <w:tcW w:w="798" w:type="dxa"/>
            <w:vAlign w:val="center"/>
          </w:tcPr>
          <w:p w14:paraId="0E1F9B7E" w14:textId="338E378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B9A9563" w14:textId="736894C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461E33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A5760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E819DA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8</w:t>
            </w:r>
          </w:p>
        </w:tc>
      </w:tr>
      <w:tr w:rsidR="00B33723" w:rsidRPr="002D4E49" w14:paraId="2C0AF5B2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B760B6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A9FB86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10</w:t>
            </w:r>
          </w:p>
        </w:tc>
        <w:tc>
          <w:tcPr>
            <w:tcW w:w="798" w:type="dxa"/>
            <w:vAlign w:val="center"/>
          </w:tcPr>
          <w:p w14:paraId="364C442A" w14:textId="71F55CE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2CB47E" w14:textId="6D9CE00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1519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07EE6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7E64CC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0</w:t>
            </w:r>
          </w:p>
        </w:tc>
      </w:tr>
      <w:tr w:rsidR="00B33723" w:rsidRPr="002D4E49" w14:paraId="1E07713B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B8074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1531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5</w:t>
            </w:r>
          </w:p>
        </w:tc>
        <w:tc>
          <w:tcPr>
            <w:tcW w:w="798" w:type="dxa"/>
            <w:vAlign w:val="center"/>
          </w:tcPr>
          <w:p w14:paraId="74A3E53C" w14:textId="6CFA1D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63E4709" w14:textId="26DFD96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E3809D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6DF95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56C1C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50</w:t>
            </w:r>
          </w:p>
        </w:tc>
      </w:tr>
      <w:tr w:rsidR="00B33723" w:rsidRPr="002D4E49" w14:paraId="3F9BA120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E8FB6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A5E224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6</w:t>
            </w:r>
          </w:p>
        </w:tc>
        <w:tc>
          <w:tcPr>
            <w:tcW w:w="798" w:type="dxa"/>
            <w:vAlign w:val="center"/>
          </w:tcPr>
          <w:p w14:paraId="22F441FA" w14:textId="5257171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3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6ECAE4A" w14:textId="4E9E1E1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6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0E700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8FFDB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A51CE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8</w:t>
            </w:r>
          </w:p>
        </w:tc>
      </w:tr>
      <w:tr w:rsidR="00B33723" w:rsidRPr="002D4E49" w14:paraId="11D8F13D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08116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348159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7</w:t>
            </w:r>
          </w:p>
        </w:tc>
        <w:tc>
          <w:tcPr>
            <w:tcW w:w="798" w:type="dxa"/>
            <w:vAlign w:val="center"/>
          </w:tcPr>
          <w:p w14:paraId="35E3C2AB" w14:textId="721CEB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3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802BF7C" w14:textId="0F93D87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C78CEE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1A5C8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828574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1</w:t>
            </w:r>
          </w:p>
        </w:tc>
      </w:tr>
      <w:tr w:rsidR="00B33723" w:rsidRPr="002D4E49" w14:paraId="3C00346A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AAB6D1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D85644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8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EAB3E84" w14:textId="5A7ABF2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3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D2DF1B2" w14:textId="7DAFDC8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69E1D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AE03C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1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20BDD7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</w:tr>
      <w:tr w:rsidR="00B33723" w:rsidRPr="002D4E49" w14:paraId="4A2E64C2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EE79A9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21F1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G-9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4ABFFCF" w14:textId="3205578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3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D62A598" w14:textId="6A8A3F5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77A8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94F3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1936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5</w:t>
            </w:r>
          </w:p>
        </w:tc>
      </w:tr>
      <w:tr w:rsidR="00B33723" w:rsidRPr="002D4E49" w14:paraId="59F49CC9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0DC49D4" w14:textId="2C2BE40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5C62B7">
              <w:rPr>
                <w:rFonts w:cs="Times New Roman"/>
                <w:color w:val="000000"/>
                <w:kern w:val="0"/>
                <w:sz w:val="21"/>
                <w:szCs w:val="18"/>
              </w:rPr>
              <w:t>Birkle</w:t>
            </w:r>
            <w:r w:rsidRPr="005C62B7"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F9FDB538-5607-44BC-9E14-8681030342DE}</w:instrText>
            </w:r>
            <w:r w:rsidRPr="005C62B7"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5]</w:t>
            </w:r>
            <w:r w:rsidRPr="005C62B7"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0944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5E1FA3C" w14:textId="11FA92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5B6ECF" w14:textId="65818BE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B6A9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4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947D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9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274FD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3</w:t>
            </w:r>
          </w:p>
        </w:tc>
      </w:tr>
      <w:tr w:rsidR="00B33723" w:rsidRPr="002D4E49" w14:paraId="54A61CF5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82FB5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95560C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8E3F08F" w14:textId="54DDCED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8B5311E" w14:textId="3949A24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A2A05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9256C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2C9A9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25</w:t>
            </w:r>
          </w:p>
        </w:tc>
      </w:tr>
      <w:tr w:rsidR="00B33723" w:rsidRPr="002D4E49" w14:paraId="159DA61B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3B1D3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0D74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3472FEA" w14:textId="5C559D5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899941" w14:textId="3B908B9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94B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6F99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9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CD656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46</w:t>
            </w:r>
          </w:p>
        </w:tc>
      </w:tr>
      <w:tr w:rsidR="00B33723" w:rsidRPr="002D4E49" w14:paraId="0B57C4CF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BFA2602" w14:textId="2AD7A02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5C62B7">
              <w:rPr>
                <w:rFonts w:cs="Times New Roman"/>
                <w:color w:val="000000"/>
                <w:kern w:val="0"/>
                <w:sz w:val="21"/>
                <w:szCs w:val="18"/>
              </w:rPr>
              <w:t>Park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5CBF43CE-2CBA-4ACA-A37D-0094EA8D96F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6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9110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7C61813" w14:textId="5B82277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FAE8F1" w14:textId="4D05EF9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C7261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0C1C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61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A3F0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0</w:t>
            </w:r>
          </w:p>
        </w:tc>
      </w:tr>
      <w:tr w:rsidR="00B33723" w:rsidRPr="002D4E49" w14:paraId="1F5E3BCA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125EC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6F29AA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8D43262" w14:textId="2B31BD2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681CB2C6" w14:textId="05967A0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0034B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76DA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0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5EAF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6.8</w:t>
            </w:r>
          </w:p>
        </w:tc>
      </w:tr>
      <w:tr w:rsidR="00B33723" w:rsidRPr="002D4E49" w14:paraId="7F846D7B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D287E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80E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73214B7" w14:textId="2E334E3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B19EA9" w14:textId="7F9DE3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2076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67A86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61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24EA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3.2</w:t>
            </w:r>
          </w:p>
        </w:tc>
      </w:tr>
      <w:tr w:rsidR="00B33723" w:rsidRPr="002D4E49" w14:paraId="35FC39E0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6690903" w14:textId="2D28008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Ozden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608EB203-4B7F-4FA6-BC01-8345DAFB98EB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7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68B7F5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NR1E0F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5FD22AD6" w14:textId="014CC99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68241DC" w14:textId="0751951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2552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3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EC90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52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3C13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8</w:t>
            </w:r>
          </w:p>
        </w:tc>
      </w:tr>
      <w:tr w:rsidR="00B33723" w:rsidRPr="002D4E49" w14:paraId="09122DF5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84526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7FD4C56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NR2E0F0</w:t>
            </w:r>
          </w:p>
        </w:tc>
        <w:tc>
          <w:tcPr>
            <w:tcW w:w="798" w:type="dxa"/>
            <w:vAlign w:val="center"/>
          </w:tcPr>
          <w:p w14:paraId="63581C66" w14:textId="79DF248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9394B1" w14:textId="1CC2418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6BC32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CF3D1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57C59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2</w:t>
            </w:r>
          </w:p>
        </w:tc>
      </w:tr>
      <w:tr w:rsidR="00B33723" w:rsidRPr="002D4E49" w14:paraId="62D8E1E8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79D83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7269538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HR1E0F0</w:t>
            </w:r>
          </w:p>
        </w:tc>
        <w:tc>
          <w:tcPr>
            <w:tcW w:w="798" w:type="dxa"/>
            <w:vAlign w:val="center"/>
          </w:tcPr>
          <w:p w14:paraId="14AEDD73" w14:textId="008984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A39ED51" w14:textId="46465EC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B522C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A717A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1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8A2A8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1</w:t>
            </w:r>
          </w:p>
        </w:tc>
      </w:tr>
      <w:tr w:rsidR="00B33723" w:rsidRPr="002D4E49" w14:paraId="0BCA460F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55F6D7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28F7C6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HR1E0F0r</w:t>
            </w:r>
          </w:p>
        </w:tc>
        <w:tc>
          <w:tcPr>
            <w:tcW w:w="798" w:type="dxa"/>
            <w:vAlign w:val="center"/>
          </w:tcPr>
          <w:p w14:paraId="21211910" w14:textId="36B944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6CFFCE3" w14:textId="1372408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42549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57E1CC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2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394276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71</w:t>
            </w:r>
          </w:p>
        </w:tc>
      </w:tr>
      <w:tr w:rsidR="00B33723" w:rsidRPr="002D4E49" w14:paraId="3C5E8732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9EE6E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B145E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HR2E0F0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47B8932D" w14:textId="7C8AB43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B264D34" w14:textId="0DCB34E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76CC8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2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349B7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4.8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532B3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5</w:t>
            </w:r>
          </w:p>
        </w:tc>
      </w:tr>
      <w:tr w:rsidR="00B33723" w:rsidRPr="002D4E49" w14:paraId="79F85196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175517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C34D4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HR2E0F0r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88884E4" w14:textId="7031BF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E2A32D" w14:textId="0EF2ED5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9AAD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2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230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2.1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5D3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9</w:t>
            </w:r>
          </w:p>
        </w:tc>
      </w:tr>
      <w:tr w:rsidR="00B33723" w:rsidRPr="002D4E49" w14:paraId="03742712" w14:textId="77777777" w:rsidTr="004857AD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65EF1A9" w14:textId="72A978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74C25">
              <w:rPr>
                <w:rFonts w:cs="Times New Roman"/>
                <w:color w:val="000000"/>
                <w:kern w:val="0"/>
                <w:sz w:val="21"/>
                <w:szCs w:val="18"/>
              </w:rPr>
              <w:t>Timm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A840920E-DD02-46E7-83A7-29B1324D863F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8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369B8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Ti-1A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BE72747" w14:textId="3F89EA8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75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667D0B" w14:textId="485EE79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2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D7F9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4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BEF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66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3CE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89</w:t>
            </w:r>
          </w:p>
        </w:tc>
      </w:tr>
      <w:tr w:rsidR="00B33723" w:rsidRPr="002D4E49" w14:paraId="1C715999" w14:textId="77777777" w:rsidTr="004857AD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A0B94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493A12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Ti-2A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B4740C8" w14:textId="28F80C5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75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BEAB8CB" w14:textId="6DDABB1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2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6BFF5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D4299F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2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6943F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8</w:t>
            </w:r>
          </w:p>
        </w:tc>
      </w:tr>
      <w:tr w:rsidR="00B33723" w:rsidRPr="002D4E49" w14:paraId="4AF1005E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386F3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B38B3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Ti-3A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7E55727A" w14:textId="4EFE861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461B00" w14:textId="778D2F1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6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869F6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9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9DE2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16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6B86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56</w:t>
            </w:r>
          </w:p>
        </w:tc>
      </w:tr>
      <w:tr w:rsidR="0099469E" w:rsidRPr="002D4E49" w14:paraId="77BF44B6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B93B892" w14:textId="6A70C88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El-Ghandour 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46EE4C32-62F9-46EF-ACCB-06DE00EF516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29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  <w:p w14:paraId="1AA80246" w14:textId="0E700CC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A6BEF0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G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6F37C75F" w14:textId="156B702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D360504" w14:textId="2F15B7C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1.5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C6B4D4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B80B36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B3304F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</w:tr>
      <w:tr w:rsidR="0099469E" w:rsidRPr="002D4E49" w14:paraId="5EE94B95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FBBEB08" w14:textId="1F2E3AD5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3487E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6A8C04C" w14:textId="55B9964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7788F9A" w14:textId="49E87A4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1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729C4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62C19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7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1A904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9</w:t>
            </w:r>
          </w:p>
        </w:tc>
      </w:tr>
      <w:tr w:rsidR="0099469E" w:rsidRPr="002D4E49" w14:paraId="21E92A9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7057789" w14:textId="35853F38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C7858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G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337C608" w14:textId="4BC6F80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7DA4908" w14:textId="42E62C2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2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C30AC4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24DB04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3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68F54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1</w:t>
            </w:r>
          </w:p>
        </w:tc>
      </w:tr>
      <w:tr w:rsidR="0099469E" w:rsidRPr="002D4E49" w14:paraId="104CA19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C4B2A2C" w14:textId="61EFD229" w:rsidR="0099469E" w:rsidRPr="001A2D09" w:rsidRDefault="0099469E" w:rsidP="00B33723">
            <w:pPr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A9DA15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G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7B08DEB" w14:textId="2F53091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CE6598D" w14:textId="1EF63DE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2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C0634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23F69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8FFE17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7</w:t>
            </w:r>
          </w:p>
        </w:tc>
      </w:tr>
      <w:tr w:rsidR="0099469E" w:rsidRPr="002D4E49" w14:paraId="5ACA037D" w14:textId="77777777" w:rsidTr="00852E0F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66DFCEC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0CBFF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5D3C83F" w14:textId="1F8FD3B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03135E" w14:textId="7B415E8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2.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ACD8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7C49E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.7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A39DC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7</w:t>
            </w:r>
          </w:p>
        </w:tc>
      </w:tr>
      <w:tr w:rsidR="00B33723" w:rsidRPr="002D4E49" w14:paraId="55B4F9CB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12F4C6ED" w14:textId="4D4B2D8E" w:rsidR="00B33723" w:rsidRPr="001A27DF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  <w:highlight w:val="yellow"/>
              </w:rPr>
            </w:pPr>
            <w:r w:rsidRPr="007B7523">
              <w:rPr>
                <w:rFonts w:cs="Times New Roman"/>
                <w:color w:val="000000"/>
                <w:kern w:val="0"/>
                <w:sz w:val="21"/>
                <w:szCs w:val="18"/>
              </w:rPr>
              <w:t>Oliveira</w:t>
            </w:r>
            <w:r w:rsidRPr="007B7523"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1C076BC8-F835-479C-B2B1-86658EB4C9A2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0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8036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1A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0BBA579" w14:textId="6BB963E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662108" w14:textId="78B5C7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E2E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9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1376F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2.44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3D7C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B33723" w:rsidRPr="002D4E49" w14:paraId="023D6923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ADFB3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30329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1B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98E74EC" w14:textId="423A61A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F1EDE48" w14:textId="69C805A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E42461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F8814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4.28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B7C455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2</w:t>
            </w:r>
          </w:p>
        </w:tc>
      </w:tr>
      <w:tr w:rsidR="00B33723" w:rsidRPr="002D4E49" w14:paraId="358F545C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8F70D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C8F5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1C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0976A8CC" w14:textId="54C0D0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7094F" w14:textId="292848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5CEE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9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92CD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4.28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50D0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8</w:t>
            </w:r>
          </w:p>
        </w:tc>
      </w:tr>
      <w:tr w:rsidR="00B33723" w:rsidRPr="002D4E49" w14:paraId="308B01D1" w14:textId="77777777" w:rsidTr="0099469E">
        <w:trPr>
          <w:trHeight w:val="46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56A415E0" w14:textId="4B2F933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52539C">
              <w:rPr>
                <w:rFonts w:cs="Times New Roman"/>
                <w:color w:val="000000"/>
                <w:kern w:val="0"/>
                <w:sz w:val="21"/>
                <w:szCs w:val="18"/>
              </w:rPr>
              <w:t>Ospina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00D14FFD-6A35-4AE5-9D0A-C5AB7BAD42C8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1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FE825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R-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12" w:space="0" w:color="auto"/>
            </w:tcBorders>
            <w:vAlign w:val="center"/>
          </w:tcPr>
          <w:p w14:paraId="473F9A2C" w14:textId="04165A5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91EA8F1" w14:textId="283653F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84403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7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44D49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3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3E8FF5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5</w:t>
            </w:r>
          </w:p>
        </w:tc>
      </w:tr>
      <w:tr w:rsidR="00B33723" w:rsidRPr="002D4E49" w14:paraId="322C05B7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FD17D60" w14:textId="4549814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lastRenderedPageBreak/>
              <w:t>Harajli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3D9D180-4B0A-45ED-9EC8-14D281AEAA0E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3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2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2C3AC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1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vAlign w:val="center"/>
          </w:tcPr>
          <w:p w14:paraId="1ED290C4" w14:textId="689421E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C5A689C" w14:textId="6E0A5E5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36C09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2BA40F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31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14FC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.2</w:t>
            </w:r>
          </w:p>
        </w:tc>
      </w:tr>
      <w:tr w:rsidR="00B33723" w:rsidRPr="002D4E49" w14:paraId="1D32ED6F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DE3FA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E1B35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2</w:t>
            </w:r>
          </w:p>
        </w:tc>
        <w:tc>
          <w:tcPr>
            <w:tcW w:w="798" w:type="dxa"/>
            <w:vAlign w:val="center"/>
          </w:tcPr>
          <w:p w14:paraId="548707CA" w14:textId="15E58F8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DF81E29" w14:textId="0F08829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2A9CD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737FA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7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618E8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.5</w:t>
            </w:r>
          </w:p>
        </w:tc>
      </w:tr>
      <w:tr w:rsidR="00B33723" w:rsidRPr="002D4E49" w14:paraId="39D26C8A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5CB71D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8DC5A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8D68F61" w14:textId="22BF39F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7E665EC" w14:textId="5B42B2E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CE0BD3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7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4C6CB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7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5E4A2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</w:t>
            </w:r>
          </w:p>
        </w:tc>
      </w:tr>
      <w:tr w:rsidR="00B33723" w:rsidRPr="002D4E49" w14:paraId="090C1EB6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89AC6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CD141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B066E3C" w14:textId="1D201E2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8CF5F" w14:textId="4A4743F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84B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606F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6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722C8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2</w:t>
            </w:r>
          </w:p>
        </w:tc>
      </w:tr>
      <w:tr w:rsidR="00B33723" w:rsidRPr="002D4E49" w14:paraId="2401818A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3102E211" w14:textId="58153E0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i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413ED3AB-DDA0-4A24-81A6-0394BD530659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3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A777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4929B8EC" w14:textId="7431EBC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08B042" w14:textId="30BFCD0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5EC50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7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A14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F419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</w:tr>
      <w:tr w:rsidR="00B33723" w:rsidRPr="002D4E49" w14:paraId="37993DA9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8D354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E65B23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50</w:t>
            </w:r>
          </w:p>
        </w:tc>
        <w:tc>
          <w:tcPr>
            <w:tcW w:w="798" w:type="dxa"/>
            <w:vAlign w:val="center"/>
          </w:tcPr>
          <w:p w14:paraId="298A162A" w14:textId="3A2F05D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2BBC077" w14:textId="60A809B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7D35D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2C974B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9A26A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83</w:t>
            </w:r>
          </w:p>
        </w:tc>
      </w:tr>
      <w:tr w:rsidR="00B33723" w:rsidRPr="002D4E49" w14:paraId="2A67E67E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CDF3F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B8C75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00</w:t>
            </w:r>
          </w:p>
        </w:tc>
        <w:tc>
          <w:tcPr>
            <w:tcW w:w="798" w:type="dxa"/>
            <w:vAlign w:val="center"/>
          </w:tcPr>
          <w:p w14:paraId="3E88F1A8" w14:textId="38FED23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424ECCE" w14:textId="31810AD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79D4AA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8454B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F7A34E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04</w:t>
            </w:r>
          </w:p>
        </w:tc>
      </w:tr>
      <w:tr w:rsidR="00B33723" w:rsidRPr="002D4E49" w14:paraId="5ACDE0C9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F0230B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21488A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300</w:t>
            </w:r>
          </w:p>
        </w:tc>
        <w:tc>
          <w:tcPr>
            <w:tcW w:w="798" w:type="dxa"/>
            <w:vAlign w:val="center"/>
          </w:tcPr>
          <w:p w14:paraId="1E23F165" w14:textId="22D3065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C301018" w14:textId="26AB8BE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AE6182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83942D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4DC039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81</w:t>
            </w:r>
          </w:p>
        </w:tc>
      </w:tr>
      <w:tr w:rsidR="00B33723" w:rsidRPr="002D4E49" w14:paraId="39280FFF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73571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85636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400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A412177" w14:textId="14A6C4D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8A38B04" w14:textId="63F0718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518D57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4C14A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22A65F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24</w:t>
            </w:r>
          </w:p>
        </w:tc>
      </w:tr>
      <w:tr w:rsidR="00B33723" w:rsidRPr="002D4E49" w14:paraId="3880458E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0FA73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28AC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5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105EA5F" w14:textId="5CDB58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3FC163" w14:textId="4FAD93A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ADA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DF14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43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EB65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81</w:t>
            </w:r>
          </w:p>
        </w:tc>
      </w:tr>
      <w:tr w:rsidR="00B33723" w:rsidRPr="002D4E49" w14:paraId="315CEB1B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2BF936C6" w14:textId="1D5DA12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atthys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F878C541-E11E-4482-B4D4-A07D98D7BA4E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A3389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4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B709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AA785DA" w14:textId="65D5AD1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918B7D" w14:textId="6AFD18A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120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58D8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82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4363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B33723" w:rsidRPr="002D4E49" w14:paraId="57478290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4B427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E6A97A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1'</w:t>
            </w:r>
          </w:p>
        </w:tc>
        <w:tc>
          <w:tcPr>
            <w:tcW w:w="798" w:type="dxa"/>
            <w:vAlign w:val="center"/>
          </w:tcPr>
          <w:p w14:paraId="7F8A05E8" w14:textId="515F73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3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DADF4FB" w14:textId="57C6C54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59C168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0190E9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8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9B34E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5</w:t>
            </w:r>
          </w:p>
        </w:tc>
      </w:tr>
      <w:tr w:rsidR="00B33723" w:rsidRPr="002D4E49" w14:paraId="48D073E4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D68B7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554F75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2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6EB446E" w14:textId="55E29FA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CDB15CD" w14:textId="6D11976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BE028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9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16E292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34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6C531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4</w:t>
            </w:r>
          </w:p>
        </w:tc>
      </w:tr>
      <w:tr w:rsidR="00B33723" w:rsidRPr="002D4E49" w14:paraId="5BD63CDB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FAC08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B7E4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7D8B760D" w14:textId="7213B92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B9FF99" w14:textId="1AAD185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6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8F723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9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1D75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3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1323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3</w:t>
            </w:r>
          </w:p>
        </w:tc>
      </w:tr>
      <w:tr w:rsidR="00B33723" w:rsidRPr="002D4E49" w14:paraId="7F54AF11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4E97C45" w14:textId="5070126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cHarg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3D6F747-55B5-4BD1-ABCC-D2145FE3D1FF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5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C512D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U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3B025C04" w14:textId="79B33E8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B769DC6" w14:textId="6A3CD6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08F81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C7963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5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DA944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6</w:t>
            </w:r>
          </w:p>
        </w:tc>
      </w:tr>
      <w:tr w:rsidR="00B33723" w:rsidRPr="002D4E49" w14:paraId="4BC5DFAB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ECD2CD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3F06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B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4DBB188" w14:textId="6C72726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974EC0" w14:textId="6490DF8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B51C6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F70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5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B738F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9</w:t>
            </w:r>
          </w:p>
        </w:tc>
      </w:tr>
      <w:tr w:rsidR="00B33723" w:rsidRPr="002D4E49" w14:paraId="73DAA9B8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0122758C" w14:textId="0F95735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9B242C">
              <w:rPr>
                <w:rFonts w:cs="Times New Roman"/>
                <w:color w:val="000000"/>
                <w:kern w:val="0"/>
                <w:sz w:val="21"/>
                <w:szCs w:val="18"/>
              </w:rPr>
              <w:t>Ozawa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21D39AB5-F484-48EA-9877-DDDD66308CE4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0427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A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142A20AD" w14:textId="7D9C67A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B8E3D6" w14:textId="1B367B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09402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EEEB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05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13BB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</w:tr>
      <w:tr w:rsidR="00B33723" w:rsidRPr="002D4E49" w14:paraId="3AF3A4F6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6ADF0C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9FAE2B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A2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04A28A29" w14:textId="7442854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FE2E41A" w14:textId="2F344E0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E5569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5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DCA90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05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6A2B1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</w:tr>
      <w:tr w:rsidR="00B33723" w:rsidRPr="002D4E49" w14:paraId="2AA46DB8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00C3EE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D6972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B1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869AA54" w14:textId="3700EE5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7BA62" w14:textId="6A9B070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B60F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7BA46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6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2491E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0</w:t>
            </w:r>
          </w:p>
        </w:tc>
      </w:tr>
      <w:tr w:rsidR="00B33723" w:rsidRPr="002D4E49" w14:paraId="28D831EF" w14:textId="77777777" w:rsidTr="00AF5CBB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0111F8B9" w14:textId="390B4A5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52539C">
              <w:rPr>
                <w:rFonts w:cs="Times New Roman"/>
                <w:color w:val="000000"/>
                <w:kern w:val="0"/>
                <w:sz w:val="21"/>
                <w:szCs w:val="18"/>
              </w:rPr>
              <w:t>Ghannoum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6AC42EF4-D19F-48EC-AB77-DD6CF3DCB430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7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F92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-U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C7C49B8" w14:textId="39C4FDF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A2E872" w14:textId="68B82B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BC0C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4703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6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B0078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1</w:t>
            </w:r>
          </w:p>
        </w:tc>
      </w:tr>
      <w:tr w:rsidR="00B33723" w:rsidRPr="002D4E49" w14:paraId="4D4FD561" w14:textId="77777777" w:rsidTr="00AF5CBB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9006A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FF61D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-U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5C7AE24" w14:textId="5550A0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821FD80" w14:textId="47251C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B06D7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96F4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8.5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37C25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3</w:t>
            </w:r>
          </w:p>
        </w:tc>
      </w:tr>
      <w:tr w:rsidR="00B33723" w:rsidRPr="002D4E49" w14:paraId="014FE243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0AB9D5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44A6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3-U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FC3305A" w14:textId="111A494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3AFF70" w14:textId="087085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664B6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653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2E01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3</w:t>
            </w:r>
          </w:p>
        </w:tc>
      </w:tr>
      <w:tr w:rsidR="00B33723" w:rsidRPr="002D4E49" w14:paraId="56655703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0A7DAF6" w14:textId="33E7277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52539C">
              <w:rPr>
                <w:rFonts w:cs="Times New Roman"/>
                <w:color w:val="000000"/>
                <w:kern w:val="0"/>
                <w:sz w:val="21"/>
                <w:szCs w:val="18"/>
              </w:rPr>
              <w:t>Sistonen</w:t>
            </w:r>
            <w:proofErr w:type="spellEnd"/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F47C7C4D-CBE2-4EF7-849E-7E1802BE646C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8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87F92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96ECD2F" w14:textId="387A081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2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928F5B" w14:textId="5E22D5B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2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927FD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3FE0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8024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03</w:t>
            </w:r>
          </w:p>
        </w:tc>
      </w:tr>
      <w:tr w:rsidR="00B33723" w:rsidRPr="002D4E49" w14:paraId="0B9DFFD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8C7E4A3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79AEC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2</w:t>
            </w:r>
          </w:p>
        </w:tc>
        <w:tc>
          <w:tcPr>
            <w:tcW w:w="798" w:type="dxa"/>
            <w:vAlign w:val="center"/>
          </w:tcPr>
          <w:p w14:paraId="0464BD71" w14:textId="3C95A91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F52EA66" w14:textId="2AC28B3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6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AF745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B375E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BA134F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7</w:t>
            </w:r>
          </w:p>
        </w:tc>
      </w:tr>
      <w:tr w:rsidR="00B33723" w:rsidRPr="002D4E49" w14:paraId="4B16FEF9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76DC8AE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9B89D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3</w:t>
            </w:r>
          </w:p>
        </w:tc>
        <w:tc>
          <w:tcPr>
            <w:tcW w:w="798" w:type="dxa"/>
            <w:vAlign w:val="center"/>
          </w:tcPr>
          <w:p w14:paraId="308F6BD8" w14:textId="54846A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D20BE83" w14:textId="27C44B7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3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3954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E5EF8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FA0F8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0</w:t>
            </w:r>
          </w:p>
        </w:tc>
      </w:tr>
      <w:tr w:rsidR="00B33723" w:rsidRPr="002D4E49" w14:paraId="55777EC0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C40771D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02679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4</w:t>
            </w:r>
          </w:p>
        </w:tc>
        <w:tc>
          <w:tcPr>
            <w:tcW w:w="798" w:type="dxa"/>
            <w:vAlign w:val="center"/>
          </w:tcPr>
          <w:p w14:paraId="08FCDD0A" w14:textId="76E6B79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02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5EF4F89" w14:textId="09291A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8CB1F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37D840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DA23E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86</w:t>
            </w:r>
          </w:p>
        </w:tc>
      </w:tr>
      <w:tr w:rsidR="00B33723" w:rsidRPr="002D4E49" w14:paraId="53FF6B1B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4465D7F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A7DB1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5</w:t>
            </w:r>
          </w:p>
        </w:tc>
        <w:tc>
          <w:tcPr>
            <w:tcW w:w="798" w:type="dxa"/>
            <w:vAlign w:val="center"/>
          </w:tcPr>
          <w:p w14:paraId="29E8C215" w14:textId="0C1D0CE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99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62E59BA" w14:textId="67B8718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2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B3503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BE715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FBC612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6</w:t>
            </w:r>
          </w:p>
        </w:tc>
      </w:tr>
      <w:tr w:rsidR="00B33723" w:rsidRPr="002D4E49" w14:paraId="4D3DB46E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8BCBEA8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BEAF0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6</w:t>
            </w:r>
          </w:p>
        </w:tc>
        <w:tc>
          <w:tcPr>
            <w:tcW w:w="798" w:type="dxa"/>
            <w:vAlign w:val="center"/>
          </w:tcPr>
          <w:p w14:paraId="47C95B8F" w14:textId="5184712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06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077B29F" w14:textId="616A58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5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B0C56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367022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D5CB10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9</w:t>
            </w:r>
          </w:p>
        </w:tc>
      </w:tr>
      <w:tr w:rsidR="00B33723" w:rsidRPr="002D4E49" w14:paraId="53688451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33FC7F6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0E706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7</w:t>
            </w:r>
          </w:p>
        </w:tc>
        <w:tc>
          <w:tcPr>
            <w:tcW w:w="798" w:type="dxa"/>
            <w:vAlign w:val="center"/>
          </w:tcPr>
          <w:p w14:paraId="7500911E" w14:textId="60F5B55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EE23AED" w14:textId="12CA468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7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7FB7A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5A2E91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404A8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78</w:t>
            </w:r>
          </w:p>
        </w:tc>
      </w:tr>
      <w:tr w:rsidR="00B33723" w:rsidRPr="002D4E49" w14:paraId="00F70990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BA90ABD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F0DE3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8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CBCC18B" w14:textId="4D3AB21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899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963569C" w14:textId="31CC113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4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2FE807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892BD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D0A93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11</w:t>
            </w:r>
          </w:p>
        </w:tc>
      </w:tr>
      <w:tr w:rsidR="00B33723" w:rsidRPr="002D4E49" w14:paraId="5C6D04E3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20369542" w14:textId="77777777" w:rsidR="00B33723" w:rsidRPr="001A2D09" w:rsidRDefault="00B33723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908C4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307EF77" w14:textId="5FCEA38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897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E226E93" w14:textId="7059E08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2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9F8A4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2CF0E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91D44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07</w:t>
            </w:r>
          </w:p>
        </w:tc>
      </w:tr>
      <w:tr w:rsidR="00B33723" w:rsidRPr="002D4E49" w14:paraId="403DB7EF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D61577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A65A31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10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5097C150" w14:textId="15651C7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901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33C6544" w14:textId="227A80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3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F05AE9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6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074B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6A5CD6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79</w:t>
            </w:r>
          </w:p>
        </w:tc>
      </w:tr>
      <w:tr w:rsidR="00B33723" w:rsidRPr="002D4E49" w14:paraId="2AEAE245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01D95F06" w14:textId="710BBA6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amdane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9FF9FA9-9E36-411A-8753-0236C7069BF7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9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1F2A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0F151FD" w14:textId="145E8B4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A4B18B" w14:textId="6CD98C8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3C1C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50A5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8.69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C279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4</w:t>
            </w:r>
          </w:p>
        </w:tc>
      </w:tr>
      <w:tr w:rsidR="00B33723" w:rsidRPr="002D4E49" w14:paraId="009A481B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FF73C7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AD6B0E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798" w:type="dxa"/>
            <w:vAlign w:val="center"/>
          </w:tcPr>
          <w:p w14:paraId="4BF17A90" w14:textId="0A118E4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9367AFF" w14:textId="74E3383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A196FE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CE63C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B01C1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2</w:t>
            </w:r>
          </w:p>
        </w:tc>
      </w:tr>
      <w:tr w:rsidR="00B33723" w:rsidRPr="002D4E49" w14:paraId="60B94A6A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9CCDF9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3A99A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vAlign w:val="center"/>
          </w:tcPr>
          <w:p w14:paraId="030BCD64" w14:textId="5E8B830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70D4F5B" w14:textId="09F7D0A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4AA22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DFCB3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C7813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9</w:t>
            </w:r>
          </w:p>
        </w:tc>
      </w:tr>
      <w:tr w:rsidR="00B33723" w:rsidRPr="002D4E49" w14:paraId="73A0C1F4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F68B0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E416E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</w:t>
            </w:r>
          </w:p>
        </w:tc>
        <w:tc>
          <w:tcPr>
            <w:tcW w:w="798" w:type="dxa"/>
            <w:vAlign w:val="center"/>
          </w:tcPr>
          <w:p w14:paraId="1FDC60FA" w14:textId="292E392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5D40C01" w14:textId="76D3367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DD4C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EDCA2F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3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2EC5A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3</w:t>
            </w:r>
          </w:p>
        </w:tc>
      </w:tr>
      <w:tr w:rsidR="00B33723" w:rsidRPr="002D4E49" w14:paraId="1DD03C61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93D93D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5DA4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</w:t>
            </w:r>
          </w:p>
        </w:tc>
        <w:tc>
          <w:tcPr>
            <w:tcW w:w="798" w:type="dxa"/>
            <w:vAlign w:val="center"/>
          </w:tcPr>
          <w:p w14:paraId="45AE54B2" w14:textId="6D5240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99BF557" w14:textId="64810BC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1FC7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141AC7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.9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1864ED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0</w:t>
            </w:r>
          </w:p>
        </w:tc>
      </w:tr>
      <w:tr w:rsidR="00B33723" w:rsidRPr="002D4E49" w14:paraId="52220EEF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8A910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8DCB9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</w:t>
            </w:r>
          </w:p>
        </w:tc>
        <w:tc>
          <w:tcPr>
            <w:tcW w:w="798" w:type="dxa"/>
            <w:vAlign w:val="center"/>
          </w:tcPr>
          <w:p w14:paraId="6B581323" w14:textId="0771866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9A16340" w14:textId="4BF4045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F6956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7302A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0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2E33CB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3</w:t>
            </w:r>
          </w:p>
        </w:tc>
      </w:tr>
      <w:tr w:rsidR="00B33723" w:rsidRPr="002D4E49" w14:paraId="4148D6D3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A3D1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A40E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</w:t>
            </w:r>
          </w:p>
        </w:tc>
        <w:tc>
          <w:tcPr>
            <w:tcW w:w="798" w:type="dxa"/>
            <w:vAlign w:val="center"/>
          </w:tcPr>
          <w:p w14:paraId="20078792" w14:textId="293ED5F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67F8C02" w14:textId="2CE31E2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2B04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B5EC2B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4.9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3B42C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9</w:t>
            </w:r>
          </w:p>
        </w:tc>
      </w:tr>
      <w:tr w:rsidR="00B33723" w:rsidRPr="002D4E49" w14:paraId="3BC22172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26633B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5DAF6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</w:t>
            </w:r>
          </w:p>
        </w:tc>
        <w:tc>
          <w:tcPr>
            <w:tcW w:w="798" w:type="dxa"/>
            <w:vAlign w:val="center"/>
          </w:tcPr>
          <w:p w14:paraId="083365FF" w14:textId="6AA2704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491248F" w14:textId="5BE8ACA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345C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6E023F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88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34EFA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7</w:t>
            </w:r>
          </w:p>
        </w:tc>
      </w:tr>
      <w:tr w:rsidR="00B33723" w:rsidRPr="002D4E49" w14:paraId="054CE801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189F0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3E567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</w:t>
            </w:r>
          </w:p>
        </w:tc>
        <w:tc>
          <w:tcPr>
            <w:tcW w:w="798" w:type="dxa"/>
            <w:vAlign w:val="center"/>
          </w:tcPr>
          <w:p w14:paraId="494E4CAA" w14:textId="74BABCB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0237B4D" w14:textId="36DCA2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C3E17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527FE7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3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9DC43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1</w:t>
            </w:r>
          </w:p>
        </w:tc>
      </w:tr>
      <w:tr w:rsidR="00B33723" w:rsidRPr="002D4E49" w14:paraId="1E1148CA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26D346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280E6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</w:t>
            </w:r>
          </w:p>
        </w:tc>
        <w:tc>
          <w:tcPr>
            <w:tcW w:w="798" w:type="dxa"/>
            <w:vAlign w:val="center"/>
          </w:tcPr>
          <w:p w14:paraId="367C4ED6" w14:textId="3AE7BA8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EE74ED3" w14:textId="5BDFDF0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AC7E7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2099E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1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96DE3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6</w:t>
            </w:r>
          </w:p>
        </w:tc>
      </w:tr>
      <w:tr w:rsidR="00B33723" w:rsidRPr="002D4E49" w14:paraId="3F74DE6B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8222F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2980F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</w:t>
            </w:r>
          </w:p>
        </w:tc>
        <w:tc>
          <w:tcPr>
            <w:tcW w:w="798" w:type="dxa"/>
            <w:vAlign w:val="center"/>
          </w:tcPr>
          <w:p w14:paraId="62F634C6" w14:textId="66EB063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80F08ED" w14:textId="59E9372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3D676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59525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7.7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E49AF2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2</w:t>
            </w:r>
          </w:p>
        </w:tc>
      </w:tr>
      <w:tr w:rsidR="00B33723" w:rsidRPr="002D4E49" w14:paraId="1CF50B76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1857A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8AFB8B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</w:t>
            </w:r>
          </w:p>
        </w:tc>
        <w:tc>
          <w:tcPr>
            <w:tcW w:w="798" w:type="dxa"/>
            <w:vAlign w:val="center"/>
          </w:tcPr>
          <w:p w14:paraId="12575F54" w14:textId="615B130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A10AB8F" w14:textId="1A538D1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C92732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9586F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F204F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6</w:t>
            </w:r>
          </w:p>
        </w:tc>
      </w:tr>
      <w:tr w:rsidR="00B33723" w:rsidRPr="002D4E49" w14:paraId="4C08861E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C5664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2F1F6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</w:t>
            </w:r>
          </w:p>
        </w:tc>
        <w:tc>
          <w:tcPr>
            <w:tcW w:w="798" w:type="dxa"/>
            <w:vAlign w:val="center"/>
          </w:tcPr>
          <w:p w14:paraId="7F36C3F2" w14:textId="7DF698B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E498FB4" w14:textId="3CF0DC0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71AB5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6C0F34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1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ADA7B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5</w:t>
            </w:r>
          </w:p>
        </w:tc>
      </w:tr>
      <w:tr w:rsidR="00B33723" w:rsidRPr="002D4E49" w14:paraId="203640E4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E0E04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ACC365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</w:t>
            </w:r>
          </w:p>
        </w:tc>
        <w:tc>
          <w:tcPr>
            <w:tcW w:w="798" w:type="dxa"/>
            <w:vAlign w:val="center"/>
          </w:tcPr>
          <w:p w14:paraId="1B4CA578" w14:textId="784E5B4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5432EF4" w14:textId="73082A5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D6D0F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BF19DF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8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57CA8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0</w:t>
            </w:r>
          </w:p>
        </w:tc>
      </w:tr>
      <w:tr w:rsidR="00B33723" w:rsidRPr="002D4E49" w14:paraId="179232E2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C641D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7BD6A1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</w:t>
            </w:r>
          </w:p>
        </w:tc>
        <w:tc>
          <w:tcPr>
            <w:tcW w:w="798" w:type="dxa"/>
            <w:vAlign w:val="center"/>
          </w:tcPr>
          <w:p w14:paraId="26528000" w14:textId="7110C41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953BFE1" w14:textId="6674B50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F4F8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CED1C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3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7E346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1</w:t>
            </w:r>
          </w:p>
        </w:tc>
      </w:tr>
      <w:tr w:rsidR="00B33723" w:rsidRPr="002D4E49" w14:paraId="5B3856AA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EB6C94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554F6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</w:t>
            </w:r>
          </w:p>
        </w:tc>
        <w:tc>
          <w:tcPr>
            <w:tcW w:w="798" w:type="dxa"/>
            <w:vAlign w:val="center"/>
          </w:tcPr>
          <w:p w14:paraId="55D024BA" w14:textId="2B3F14E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D3DA99" w14:textId="4605566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275F30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1FA20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8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A17E18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4</w:t>
            </w:r>
          </w:p>
        </w:tc>
      </w:tr>
      <w:tr w:rsidR="00B33723" w:rsidRPr="002D4E49" w14:paraId="08E5177A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B618C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86374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AF68B78" w14:textId="2E1189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2DB8E9C" w14:textId="2D1DCA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6BFAE3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7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30961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25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8CAB4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4</w:t>
            </w:r>
          </w:p>
        </w:tc>
      </w:tr>
      <w:tr w:rsidR="00B33723" w:rsidRPr="002D4E49" w14:paraId="07F28D85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7C258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BF3F5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30BFF6D" w14:textId="71C5AA9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964170" w14:textId="0F5175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2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4593B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3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43171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5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5088F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7</w:t>
            </w:r>
          </w:p>
        </w:tc>
      </w:tr>
      <w:tr w:rsidR="00B33723" w:rsidRPr="002D4E49" w14:paraId="5E9F67DF" w14:textId="77777777" w:rsidTr="00AB0954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F2BDC10" w14:textId="5EDA6A4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allgren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5B5FE00B-ED4E-4128-B1D5-2F70993D0834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0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A64D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B0F3C79" w14:textId="472D94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5C4CE2" w14:textId="3E52D70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FE529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B358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4.67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0DA8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65</w:t>
            </w:r>
          </w:p>
        </w:tc>
      </w:tr>
      <w:tr w:rsidR="00B33723" w:rsidRPr="002D4E49" w14:paraId="0842214E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460B07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C5E0E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1</w:t>
            </w:r>
          </w:p>
        </w:tc>
        <w:tc>
          <w:tcPr>
            <w:tcW w:w="798" w:type="dxa"/>
            <w:vAlign w:val="center"/>
          </w:tcPr>
          <w:p w14:paraId="3DB1F428" w14:textId="3A97AD6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837C7B" w14:textId="628FB22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74B50A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F60F1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5.6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EEA7AE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21</w:t>
            </w:r>
          </w:p>
        </w:tc>
      </w:tr>
      <w:tr w:rsidR="00B33723" w:rsidRPr="002D4E49" w14:paraId="78472441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C0456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D762F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2</w:t>
            </w:r>
          </w:p>
        </w:tc>
        <w:tc>
          <w:tcPr>
            <w:tcW w:w="798" w:type="dxa"/>
            <w:vAlign w:val="center"/>
          </w:tcPr>
          <w:p w14:paraId="1B10F7FD" w14:textId="67E3D08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23263C2" w14:textId="6EF07DA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29CF7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908AE5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3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09002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89</w:t>
            </w:r>
          </w:p>
        </w:tc>
      </w:tr>
      <w:tr w:rsidR="00B33723" w:rsidRPr="002D4E49" w14:paraId="2F33A0EF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C46B83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014FC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06B14C7" w14:textId="29C2FCB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910E13A" w14:textId="75065EA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79D49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9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81324D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5.8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73ABE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41</w:t>
            </w:r>
          </w:p>
        </w:tc>
      </w:tr>
      <w:tr w:rsidR="00B33723" w:rsidRPr="002D4E49" w14:paraId="35E28B1A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AB1D0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87A4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C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7035E4F" w14:textId="3866E5F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8F8F85" w14:textId="7708C89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81BC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183DA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2.02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182A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60</w:t>
            </w:r>
          </w:p>
        </w:tc>
      </w:tr>
      <w:tr w:rsidR="00B33723" w:rsidRPr="002D4E49" w14:paraId="1E9B49DC" w14:textId="77777777" w:rsidTr="00AB0954">
        <w:trPr>
          <w:trHeight w:val="47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4EFF2256" w14:textId="009573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anthia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04400A68-71DA-478C-A1D2-8EEB1DEC6852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1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518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V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B9AD0F2" w14:textId="5E91A9A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CC9F65" w14:textId="4745CB7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0BBA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1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4BE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95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6B1F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</w:t>
            </w:r>
          </w:p>
        </w:tc>
      </w:tr>
      <w:tr w:rsidR="00B33723" w:rsidRPr="002D4E49" w14:paraId="7C1947BD" w14:textId="77777777" w:rsidTr="00AB0954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66D3677" w14:textId="1020AB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9B242C">
              <w:rPr>
                <w:rFonts w:cs="Times New Roman"/>
                <w:color w:val="000000"/>
                <w:kern w:val="0"/>
                <w:sz w:val="21"/>
                <w:szCs w:val="18"/>
              </w:rPr>
              <w:t>Urban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072F77C6-5B2F-4E75-B75D-8FE35466A9E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2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CF60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m 1/1-0.8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2DC5DE4A" w14:textId="1526FD0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6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563E04" w14:textId="5D4EA96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600D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ABD6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2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B043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0</w:t>
            </w:r>
          </w:p>
        </w:tc>
      </w:tr>
      <w:tr w:rsidR="00B33723" w:rsidRPr="002D4E49" w14:paraId="514CC657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0E219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2CE881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 1/1-0.8</w:t>
            </w:r>
          </w:p>
        </w:tc>
        <w:tc>
          <w:tcPr>
            <w:tcW w:w="798" w:type="dxa"/>
            <w:vAlign w:val="center"/>
          </w:tcPr>
          <w:p w14:paraId="233E3C9C" w14:textId="13C5012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48B5B3" w14:textId="1AED78C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E6F7DC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63813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30081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0</w:t>
            </w:r>
          </w:p>
        </w:tc>
      </w:tr>
      <w:tr w:rsidR="00B33723" w:rsidRPr="002D4E49" w14:paraId="102BC31F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961CC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7E95C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d 1/1-0.8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9CF641C" w14:textId="07CB182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6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968150B" w14:textId="25A804D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4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8FBF5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50CCD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3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FCC56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0</w:t>
            </w:r>
          </w:p>
        </w:tc>
      </w:tr>
      <w:tr w:rsidR="00B33723" w:rsidRPr="002D4E49" w14:paraId="4F26B16B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9E9326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  <w:hideMark/>
          </w:tcPr>
          <w:p w14:paraId="0240B2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d 1/1-1.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0F5CFB3" w14:textId="156B67B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2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ED957" w14:textId="6440472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9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3487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2E185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3C93C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0</w:t>
            </w:r>
          </w:p>
        </w:tc>
      </w:tr>
      <w:tr w:rsidR="00B33723" w:rsidRPr="002D4E49" w14:paraId="68285004" w14:textId="77777777" w:rsidTr="00AB0954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A714465" w14:textId="234253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9B242C">
              <w:rPr>
                <w:rFonts w:cs="Times New Roman"/>
                <w:color w:val="000000"/>
                <w:kern w:val="0"/>
                <w:sz w:val="21"/>
                <w:szCs w:val="18"/>
              </w:rPr>
              <w:t>Theodorakopo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-u</w:t>
            </w:r>
            <w:r w:rsidRPr="009B242C">
              <w:rPr>
                <w:rFonts w:cs="Times New Roman"/>
                <w:color w:val="000000"/>
                <w:kern w:val="0"/>
                <w:sz w:val="21"/>
                <w:szCs w:val="18"/>
              </w:rPr>
              <w:t>los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D1F4538-3BF1-4B0D-A20F-33A978D47A8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599E1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S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15F27058" w14:textId="5476AA8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CE8D" w14:textId="412DD28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9ADC6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05311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2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4E15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4</w:t>
            </w:r>
          </w:p>
        </w:tc>
      </w:tr>
      <w:tr w:rsidR="00B33723" w:rsidRPr="002D4E49" w14:paraId="70320138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D92A34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D8F0E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S-19</w:t>
            </w:r>
          </w:p>
        </w:tc>
        <w:tc>
          <w:tcPr>
            <w:tcW w:w="798" w:type="dxa"/>
            <w:vAlign w:val="center"/>
          </w:tcPr>
          <w:p w14:paraId="13E246D9" w14:textId="6777D43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BBA0A85" w14:textId="10CC97A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B3250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4427E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E148A4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7</w:t>
            </w:r>
          </w:p>
        </w:tc>
      </w:tr>
      <w:tr w:rsidR="00B33723" w:rsidRPr="002D4E49" w14:paraId="0C329E7C" w14:textId="77777777" w:rsidTr="00AB095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965B4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DCAC0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S-8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504B82F" w14:textId="7B15AC3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B2B49F3" w14:textId="6AC4A54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6C093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4FA51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2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BEF19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</w:tr>
      <w:tr w:rsidR="00B33723" w:rsidRPr="002D4E49" w14:paraId="3188F952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CF6B8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F2B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S-1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6E2D04E" w14:textId="097C3FC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A51DF9" w14:textId="711AA96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7B8B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B520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1B970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1</w:t>
            </w:r>
          </w:p>
        </w:tc>
      </w:tr>
      <w:tr w:rsidR="0099469E" w:rsidRPr="002D4E49" w14:paraId="04F30230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6ED189F1" w14:textId="77777777" w:rsidR="0099469E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9B242C">
              <w:rPr>
                <w:rFonts w:cs="Times New Roman"/>
                <w:color w:val="000000"/>
                <w:kern w:val="0"/>
                <w:sz w:val="21"/>
                <w:szCs w:val="18"/>
              </w:rPr>
              <w:t>Tomaszewicz</w:t>
            </w:r>
          </w:p>
          <w:p w14:paraId="77A5C381" w14:textId="60EE9F1D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6C77BA3-6467-4764-B783-756C5B9EE5B6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D4A2DD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65-1-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42AC0731" w14:textId="7EA6822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3E58078" w14:textId="665E172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5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67E4EB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9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69DA0A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3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AAC001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50</w:t>
            </w:r>
          </w:p>
        </w:tc>
      </w:tr>
      <w:tr w:rsidR="0099469E" w:rsidRPr="002D4E49" w14:paraId="2CD84B2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9A7A581" w14:textId="63A90D8F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853D4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65-2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5A15E5F" w14:textId="54DB6D4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FB977C1" w14:textId="5C9CC79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9340D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D098BC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0083F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00</w:t>
            </w:r>
          </w:p>
        </w:tc>
      </w:tr>
      <w:tr w:rsidR="0099469E" w:rsidRPr="002D4E49" w14:paraId="189B9406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0C7ED6A" w14:textId="1ABF0D8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0EBB19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95-1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54EC869" w14:textId="00FD151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CB58269" w14:textId="1AAE21A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A58B9B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DA0EA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0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B6AA2E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50</w:t>
            </w:r>
          </w:p>
        </w:tc>
      </w:tr>
      <w:tr w:rsidR="0099469E" w:rsidRPr="002D4E49" w14:paraId="5924005F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38A72DD" w14:textId="4A023C07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65431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95-1-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AC9312C" w14:textId="081EDF5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7E0F943" w14:textId="5A6B207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CC7725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5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7ADF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7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05D1F0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0</w:t>
            </w:r>
          </w:p>
        </w:tc>
      </w:tr>
      <w:tr w:rsidR="0099469E" w:rsidRPr="002D4E49" w14:paraId="183F7A6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52F2C27" w14:textId="4406EC8A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DBDC6B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95-2-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5F2E1A2" w14:textId="236AA0C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D7C265D" w14:textId="73704AC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ED8948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6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C7CC1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866FA4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50</w:t>
            </w:r>
          </w:p>
        </w:tc>
      </w:tr>
      <w:tr w:rsidR="0099469E" w:rsidRPr="002D4E49" w14:paraId="06A30CF9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6489BE3" w14:textId="60CE150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9129B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95-2-3D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4142DE9" w14:textId="4CA638D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41DA5E" w14:textId="41C6D63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63047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6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CAF2B8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7.6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D8461D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50</w:t>
            </w:r>
          </w:p>
        </w:tc>
      </w:tr>
      <w:tr w:rsidR="0099469E" w:rsidRPr="002D4E49" w14:paraId="017D35E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120BE2A" w14:textId="06B7AE9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2C1AC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95-3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4A10B3A" w14:textId="06EAFF3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104AC57" w14:textId="66AD624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8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B545D4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8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E8B0DD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1.6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9A4B31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</w:tr>
      <w:tr w:rsidR="0099469E" w:rsidRPr="002D4E49" w14:paraId="062A24E0" w14:textId="77777777" w:rsidTr="00724FE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B8998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BEF2F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115-1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D0A6F9D" w14:textId="004CAA3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6E5DA2" w14:textId="51386F1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C0AC7E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4A3974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87E3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50</w:t>
            </w:r>
          </w:p>
        </w:tc>
      </w:tr>
      <w:tr w:rsidR="0099469E" w:rsidRPr="002D4E49" w14:paraId="5A7510B4" w14:textId="77777777" w:rsidTr="00724FE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9D56A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67B63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115-2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258CCA3" w14:textId="182B727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1687EB" w14:textId="1468C4F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968F12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9F73FA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2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7FA53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00</w:t>
            </w:r>
          </w:p>
        </w:tc>
      </w:tr>
      <w:tr w:rsidR="0099469E" w:rsidRPr="002D4E49" w14:paraId="31D7E276" w14:textId="77777777" w:rsidTr="00724FEF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580EC10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10ECA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D115-2-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89D9719" w14:textId="55D2778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423473" w14:textId="73AF56B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E323B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6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DE6B7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35C84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50</w:t>
            </w:r>
          </w:p>
        </w:tc>
      </w:tr>
      <w:tr w:rsidR="00B33723" w:rsidRPr="002D4E49" w14:paraId="13E33787" w14:textId="77777777" w:rsidTr="00633E12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4217A82D" w14:textId="7F049C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lexande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A0B45D6-684E-4818-9CEB-0A2ECDAD407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4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9BA1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11S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4A5A494A" w14:textId="06403E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B2AFF1" w14:textId="40BA68F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4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14616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996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54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B57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7</w:t>
            </w:r>
          </w:p>
        </w:tc>
      </w:tr>
      <w:tr w:rsidR="00B33723" w:rsidRPr="002D4E49" w14:paraId="1E11A7E6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ED5E6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3EFF29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38S150</w:t>
            </w:r>
          </w:p>
        </w:tc>
        <w:tc>
          <w:tcPr>
            <w:tcW w:w="798" w:type="dxa"/>
            <w:vAlign w:val="center"/>
          </w:tcPr>
          <w:p w14:paraId="7E60219A" w14:textId="69A6E8F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615CB7D" w14:textId="04BA692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D2C7F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F1AE2C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8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F5A0D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3</w:t>
            </w:r>
          </w:p>
        </w:tc>
      </w:tr>
      <w:tr w:rsidR="00B33723" w:rsidRPr="002D4E49" w14:paraId="7C72A1CF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662EA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BD31E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19S150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3306E3A" w14:textId="4343DC4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43021B9" w14:textId="48F6127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7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658A75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BBA1C9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7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BB9DF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8</w:t>
            </w:r>
          </w:p>
        </w:tc>
      </w:tr>
      <w:tr w:rsidR="00B33723" w:rsidRPr="002D4E49" w14:paraId="404858B4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4B686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4254C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P19RE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4574EE3" w14:textId="1D66E23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1E99B4" w14:textId="140163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7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FB2E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3800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53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BDF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4</w:t>
            </w:r>
          </w:p>
        </w:tc>
      </w:tr>
      <w:tr w:rsidR="00B33723" w:rsidRPr="002D4E49" w14:paraId="4683CEB5" w14:textId="77777777" w:rsidTr="00633E12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327FD0ED" w14:textId="3F429B2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arzouk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B2C02E6F-63B0-4CF4-85E7-A096525D7FF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5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7EDE4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S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96748DF" w14:textId="0F004D7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B1B3C" w14:textId="747A0D9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A10C6C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7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A6B5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60E3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0</w:t>
            </w:r>
          </w:p>
        </w:tc>
      </w:tr>
      <w:tr w:rsidR="00B33723" w:rsidRPr="002D4E49" w14:paraId="76F1DF19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99DCF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6402B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2</w:t>
            </w:r>
          </w:p>
        </w:tc>
        <w:tc>
          <w:tcPr>
            <w:tcW w:w="798" w:type="dxa"/>
            <w:vAlign w:val="center"/>
          </w:tcPr>
          <w:p w14:paraId="309C182A" w14:textId="19A7A12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B369A95" w14:textId="5A635AB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D526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43813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F1B10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9</w:t>
            </w:r>
          </w:p>
        </w:tc>
      </w:tr>
      <w:tr w:rsidR="00B33723" w:rsidRPr="002D4E49" w14:paraId="1072C95A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808C3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334BA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3</w:t>
            </w:r>
          </w:p>
        </w:tc>
        <w:tc>
          <w:tcPr>
            <w:tcW w:w="798" w:type="dxa"/>
            <w:vAlign w:val="center"/>
          </w:tcPr>
          <w:p w14:paraId="18B2DACB" w14:textId="4EDDF20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A273B59" w14:textId="6F57DC7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E1CB3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2F68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F8C68D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</w:tr>
      <w:tr w:rsidR="00B33723" w:rsidRPr="002D4E49" w14:paraId="0DF56183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EA338E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6CB643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4</w:t>
            </w:r>
          </w:p>
        </w:tc>
        <w:tc>
          <w:tcPr>
            <w:tcW w:w="798" w:type="dxa"/>
            <w:vAlign w:val="center"/>
          </w:tcPr>
          <w:p w14:paraId="74DE5334" w14:textId="339A5AA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9134FAB" w14:textId="20804B8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4E45C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3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7AAD9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A99EB4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18</w:t>
            </w:r>
          </w:p>
        </w:tc>
      </w:tr>
      <w:tr w:rsidR="00B33723" w:rsidRPr="002D4E49" w14:paraId="4A2253A2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AA8F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F5C2B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S2</w:t>
            </w:r>
          </w:p>
        </w:tc>
        <w:tc>
          <w:tcPr>
            <w:tcW w:w="798" w:type="dxa"/>
            <w:vAlign w:val="center"/>
          </w:tcPr>
          <w:p w14:paraId="5B768A60" w14:textId="43953C7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5B0F7D9" w14:textId="102AF7F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12128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01BD38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995199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0</w:t>
            </w:r>
          </w:p>
        </w:tc>
      </w:tr>
      <w:tr w:rsidR="00B33723" w:rsidRPr="002D4E49" w14:paraId="534853FC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1EF423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2CC4C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6</w:t>
            </w:r>
          </w:p>
        </w:tc>
        <w:tc>
          <w:tcPr>
            <w:tcW w:w="798" w:type="dxa"/>
            <w:vAlign w:val="center"/>
          </w:tcPr>
          <w:p w14:paraId="4D758FC6" w14:textId="4F3CB19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1FC0B41" w14:textId="6DA77D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D48A34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6AC3B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7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30FAB8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9</w:t>
            </w:r>
          </w:p>
        </w:tc>
      </w:tr>
      <w:tr w:rsidR="00B33723" w:rsidRPr="002D4E49" w14:paraId="53C4405C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8CAD2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804C2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7</w:t>
            </w:r>
          </w:p>
        </w:tc>
        <w:tc>
          <w:tcPr>
            <w:tcW w:w="798" w:type="dxa"/>
            <w:vAlign w:val="center"/>
          </w:tcPr>
          <w:p w14:paraId="1903CF2B" w14:textId="6675AEF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6659077" w14:textId="32198B5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163FF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448A6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0E7FB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</w:tr>
      <w:tr w:rsidR="00B33723" w:rsidRPr="002D4E49" w14:paraId="1A1A9B1B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AE5EC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1BC42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8</w:t>
            </w:r>
          </w:p>
        </w:tc>
        <w:tc>
          <w:tcPr>
            <w:tcW w:w="798" w:type="dxa"/>
            <w:vAlign w:val="center"/>
          </w:tcPr>
          <w:p w14:paraId="2F5331BC" w14:textId="4BC6340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0981DDC" w14:textId="422F65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6BE7C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4C0020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6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E1D1F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6</w:t>
            </w:r>
          </w:p>
        </w:tc>
      </w:tr>
      <w:tr w:rsidR="00B33723" w:rsidRPr="002D4E49" w14:paraId="5C9A8822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9BD1DA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7271D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9</w:t>
            </w:r>
          </w:p>
        </w:tc>
        <w:tc>
          <w:tcPr>
            <w:tcW w:w="798" w:type="dxa"/>
            <w:vAlign w:val="center"/>
          </w:tcPr>
          <w:p w14:paraId="3198402F" w14:textId="0DC641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04EC499" w14:textId="25A7CE0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8D8CE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0643E4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9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967142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3</w:t>
            </w:r>
          </w:p>
        </w:tc>
      </w:tr>
      <w:tr w:rsidR="00B33723" w:rsidRPr="002D4E49" w14:paraId="67BB2400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F6575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246ED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10</w:t>
            </w:r>
          </w:p>
        </w:tc>
        <w:tc>
          <w:tcPr>
            <w:tcW w:w="798" w:type="dxa"/>
            <w:vAlign w:val="center"/>
          </w:tcPr>
          <w:p w14:paraId="78FB657E" w14:textId="09D3CF2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0B96F26" w14:textId="38E309C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4E9D5C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3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9BC00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4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CD430D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45</w:t>
            </w:r>
          </w:p>
        </w:tc>
      </w:tr>
      <w:tr w:rsidR="00B33723" w:rsidRPr="002D4E49" w14:paraId="11AEA3E6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16110E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3D266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12</w:t>
            </w:r>
          </w:p>
        </w:tc>
        <w:tc>
          <w:tcPr>
            <w:tcW w:w="798" w:type="dxa"/>
            <w:vAlign w:val="center"/>
          </w:tcPr>
          <w:p w14:paraId="22685AD9" w14:textId="1DBF55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A9977B3" w14:textId="5F718E2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91B4E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CD659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740DA0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8</w:t>
            </w:r>
          </w:p>
        </w:tc>
      </w:tr>
      <w:tr w:rsidR="00B33723" w:rsidRPr="002D4E49" w14:paraId="08A58A1E" w14:textId="77777777" w:rsidTr="00633E12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3D260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8DC80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13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578C765" w14:textId="50364DA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1019295" w14:textId="1871EC0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4615AB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5E2BA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5.7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30A739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7</w:t>
            </w:r>
          </w:p>
        </w:tc>
      </w:tr>
      <w:tr w:rsidR="00B33723" w:rsidRPr="002D4E49" w14:paraId="0EF2F388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51B0592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59B04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S1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E6CBBCE" w14:textId="4E4E75A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BDEE88" w14:textId="65865B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74889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7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7B5C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8.7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208A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8</w:t>
            </w:r>
          </w:p>
        </w:tc>
      </w:tr>
      <w:tr w:rsidR="00575154" w:rsidRPr="002D4E49" w14:paraId="55621EE2" w14:textId="77777777" w:rsidTr="00011249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19755F7B" w14:textId="5960F2CF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Gardner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FB0CEE1D-A475-4649-B8CC-D8D1A783EB9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6DCB89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78C5E723" w14:textId="3304946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6D5A0BE" w14:textId="5C6DBBAE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C84A1E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74488D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15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8F00E1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8</w:t>
            </w:r>
          </w:p>
        </w:tc>
      </w:tr>
      <w:tr w:rsidR="00575154" w:rsidRPr="002D4E49" w14:paraId="04113B91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047A3B6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604E4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C0C240C" w14:textId="51BD5216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28EB8EC" w14:textId="5B411D4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858FED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93648E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1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4184F2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</w:t>
            </w:r>
          </w:p>
        </w:tc>
      </w:tr>
      <w:tr w:rsidR="00575154" w:rsidRPr="002D4E49" w14:paraId="51C00459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426DE5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2CF0C6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70F86DB" w14:textId="6702F1B4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1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7A0089C" w14:textId="28CFCD9B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177197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117FCE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1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954650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</w:t>
            </w:r>
          </w:p>
        </w:tc>
      </w:tr>
      <w:tr w:rsidR="00575154" w:rsidRPr="002D4E49" w14:paraId="79F53201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E73B37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B86346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A7EAEE4" w14:textId="76FF6CD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7C5B9D3" w14:textId="39B5475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776A9E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6092A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1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9D42D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</w:t>
            </w:r>
          </w:p>
        </w:tc>
      </w:tr>
      <w:tr w:rsidR="00575154" w:rsidRPr="002D4E49" w14:paraId="0D8D871D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E8C485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6BF6AA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0CA29BB" w14:textId="3FFE736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DB0A05" w14:textId="69085C4F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21C31B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AB1EE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1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CD1B6C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</w:t>
            </w:r>
          </w:p>
        </w:tc>
      </w:tr>
      <w:tr w:rsidR="00575154" w:rsidRPr="002D4E49" w14:paraId="585862D3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985136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46A5F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8F5A3FB" w14:textId="1F9D27FB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EAFCEC" w14:textId="66AF950B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6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DF5EB6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55EB5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14FF3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9</w:t>
            </w:r>
          </w:p>
        </w:tc>
      </w:tr>
      <w:tr w:rsidR="00575154" w:rsidRPr="002D4E49" w14:paraId="3588D296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1D42EED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191C6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D5CFE97" w14:textId="6B13968E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6221F5" w14:textId="02A0C973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6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5BD863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D2365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4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711346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6</w:t>
            </w:r>
          </w:p>
        </w:tc>
      </w:tr>
      <w:tr w:rsidR="00575154" w:rsidRPr="002D4E49" w14:paraId="73CF4C6D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D0391F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D03A9E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7987CE6" w14:textId="6983C5A3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6D109CE" w14:textId="239FE17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3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C71F536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AD8D62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4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D95F33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1</w:t>
            </w:r>
          </w:p>
        </w:tc>
      </w:tr>
      <w:tr w:rsidR="00575154" w:rsidRPr="002D4E49" w14:paraId="0DE742BD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2B3DF1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981778C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F895E02" w14:textId="7F41E86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65313C0" w14:textId="3FFC5D05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3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2979D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34768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5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2F2EC4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7</w:t>
            </w:r>
          </w:p>
        </w:tc>
      </w:tr>
      <w:tr w:rsidR="00575154" w:rsidRPr="002D4E49" w14:paraId="5B5713B7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BF7FBDD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38637C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4D3658F" w14:textId="1E7D069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6FE98AD" w14:textId="63E860B8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5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033D61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FA87DB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5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BB8126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1</w:t>
            </w:r>
          </w:p>
        </w:tc>
      </w:tr>
      <w:tr w:rsidR="00575154" w:rsidRPr="002D4E49" w14:paraId="32A50C33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69C459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426CA9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43B48FA" w14:textId="3D71B208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9CDAFE6" w14:textId="1CEBFC50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5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2E1E03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62CF9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7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E221F4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2</w:t>
            </w:r>
          </w:p>
        </w:tc>
      </w:tr>
      <w:tr w:rsidR="00575154" w:rsidRPr="002D4E49" w14:paraId="46E3E690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0D1C6D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AC4DB9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2A7A113" w14:textId="4DC7B013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38C3604" w14:textId="116B765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7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501105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DBDD9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7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4DDAA2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0</w:t>
            </w:r>
          </w:p>
        </w:tc>
      </w:tr>
      <w:tr w:rsidR="00575154" w:rsidRPr="002D4E49" w14:paraId="5175234B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010F58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A9413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C97E89E" w14:textId="00BABA93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16A0E86" w14:textId="53DB3BF4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CBBD31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C9D095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0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1A42B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7</w:t>
            </w:r>
          </w:p>
        </w:tc>
      </w:tr>
      <w:tr w:rsidR="00575154" w:rsidRPr="002D4E49" w14:paraId="4A2209FC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5D7D47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FDECA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1F2AB5D" w14:textId="16943B93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F1A2187" w14:textId="0AC3BB3C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1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885320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.3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DD054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9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7F87F4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9</w:t>
            </w:r>
          </w:p>
        </w:tc>
      </w:tr>
      <w:tr w:rsidR="00575154" w:rsidRPr="002D4E49" w14:paraId="6354C9E1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6E5D9B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ADD50A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09749A7" w14:textId="4FBE2349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E8CA804" w14:textId="25A4DBF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3.3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5165FB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662ED8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9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2F48C2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1</w:t>
            </w:r>
          </w:p>
        </w:tc>
      </w:tr>
      <w:tr w:rsidR="00575154" w:rsidRPr="002D4E49" w14:paraId="577C8C31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6D19B9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24B14C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6A1D474" w14:textId="4C5C854B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EDDCA13" w14:textId="06F16AFB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3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D9E273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7548EC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.3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F1E5D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8</w:t>
            </w:r>
          </w:p>
        </w:tc>
      </w:tr>
      <w:tr w:rsidR="00575154" w:rsidRPr="002D4E49" w14:paraId="27D022A3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01B07F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80CA815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31AA617" w14:textId="14726145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CE0D064" w14:textId="39606BF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5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7A77D8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F8828F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2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007FE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0</w:t>
            </w:r>
          </w:p>
        </w:tc>
      </w:tr>
      <w:tr w:rsidR="00575154" w:rsidRPr="002D4E49" w14:paraId="6243DE68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6CD93F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B15E6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3744E50" w14:textId="030A5170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3665D42" w14:textId="7062A58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5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9149D9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6EEAA5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.5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94086C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4</w:t>
            </w:r>
          </w:p>
        </w:tc>
      </w:tr>
      <w:tr w:rsidR="00575154" w:rsidRPr="002D4E49" w14:paraId="642FB648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0B8249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612C9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1CD7D10" w14:textId="3DE2E019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558842" w14:textId="6FECFDB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7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059304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89F027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7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1E90CFC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8</w:t>
            </w:r>
          </w:p>
        </w:tc>
      </w:tr>
      <w:tr w:rsidR="00575154" w:rsidRPr="002D4E49" w14:paraId="6514BBB9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B1191DB" w14:textId="02AD82B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C153C3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78ACD91" w14:textId="0568CAE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F88BC13" w14:textId="5697C5C4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BA3D95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D6313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3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7F1ECB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</w:t>
            </w:r>
          </w:p>
        </w:tc>
      </w:tr>
      <w:tr w:rsidR="00575154" w:rsidRPr="002D4E49" w14:paraId="316F857B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772A45C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185CCD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D19BF5E" w14:textId="203BE006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76EA2B3" w14:textId="42FCF39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5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A649D7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FADD5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741D94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6</w:t>
            </w:r>
          </w:p>
        </w:tc>
      </w:tr>
      <w:tr w:rsidR="00575154" w:rsidRPr="002D4E49" w14:paraId="2A541F15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E607E8D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6E3A9E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6553919" w14:textId="340E083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22224D" w14:textId="5FCF7F58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5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8A9220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14D1A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7F6C726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3</w:t>
            </w:r>
          </w:p>
        </w:tc>
      </w:tr>
      <w:tr w:rsidR="00575154" w:rsidRPr="002D4E49" w14:paraId="5FC024F4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8393B9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AF532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F566477" w14:textId="195D1A9E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4BA3508" w14:textId="7E7C3DA8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7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6914881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97331C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2A1BCC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3</w:t>
            </w:r>
          </w:p>
        </w:tc>
      </w:tr>
      <w:tr w:rsidR="00575154" w:rsidRPr="002D4E49" w14:paraId="68734903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956A059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5262E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9520527" w14:textId="23D2D892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C3D6417" w14:textId="305934F9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A357F27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15BC8DE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DBD33C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8</w:t>
            </w:r>
          </w:p>
        </w:tc>
      </w:tr>
      <w:tr w:rsidR="00575154" w:rsidRPr="002D4E49" w14:paraId="312FF337" w14:textId="77777777" w:rsidTr="00011249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9C4DC6C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48D70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4F56BE3" w14:textId="6ACB233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7ED21A3" w14:textId="0A9C9B10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F304A0A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950A7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54085B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4</w:t>
            </w:r>
          </w:p>
        </w:tc>
      </w:tr>
      <w:tr w:rsidR="00575154" w:rsidRPr="002D4E49" w14:paraId="1558029D" w14:textId="77777777" w:rsidTr="00011249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1792420D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FCA19F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06EBEBBB" w14:textId="0E12EE71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BAD7D7" w14:textId="4638AA59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F72873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1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D79958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4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2E422" w14:textId="77777777" w:rsidR="00575154" w:rsidRPr="001A2D09" w:rsidRDefault="00575154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0</w:t>
            </w:r>
          </w:p>
        </w:tc>
      </w:tr>
      <w:tr w:rsidR="00B33723" w:rsidRPr="002D4E49" w14:paraId="430B19A0" w14:textId="77777777" w:rsidTr="001B5FF5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6C6903DE" w14:textId="1D61C8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ovrovich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4E0DAE67-4DD4-4C86-B754-7C6E37342990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7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C65C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60C9AD2" w14:textId="075229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87399" w14:textId="23BF1E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55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5783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506A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9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5ED7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79</w:t>
            </w:r>
          </w:p>
        </w:tc>
      </w:tr>
      <w:tr w:rsidR="00B33723" w:rsidRPr="002D4E49" w14:paraId="69CFD83C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BE2DD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966B0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2</w:t>
            </w:r>
          </w:p>
        </w:tc>
        <w:tc>
          <w:tcPr>
            <w:tcW w:w="798" w:type="dxa"/>
            <w:vAlign w:val="center"/>
          </w:tcPr>
          <w:p w14:paraId="76DC5F08" w14:textId="760D677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713626A" w14:textId="5C9C650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5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DB35E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54657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D79D5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4</w:t>
            </w:r>
          </w:p>
        </w:tc>
      </w:tr>
      <w:tr w:rsidR="00B33723" w:rsidRPr="002D4E49" w14:paraId="5A5EB01F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5A761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144B3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3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211B530" w14:textId="7B47F52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0772107" w14:textId="7F36BD8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55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53AECC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099481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0AD88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9</w:t>
            </w:r>
          </w:p>
        </w:tc>
      </w:tr>
      <w:tr w:rsidR="00B33723" w:rsidRPr="002D4E49" w14:paraId="73CA7608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D9781D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5CA9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F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1CAB61F3" w14:textId="1294FC2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309CD" w14:textId="2C60E7D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5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BCB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AE3E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99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C7FD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9</w:t>
            </w:r>
          </w:p>
        </w:tc>
      </w:tr>
      <w:tr w:rsidR="00B33723" w:rsidRPr="002D4E49" w14:paraId="68C6CAFB" w14:textId="77777777" w:rsidTr="001B5FF5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391F196D" w14:textId="34D53B3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D96ABB">
              <w:rPr>
                <w:rFonts w:cs="Times New Roman"/>
                <w:color w:val="000000"/>
                <w:kern w:val="0"/>
                <w:sz w:val="21"/>
                <w:szCs w:val="18"/>
              </w:rPr>
              <w:t>Tolf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1947DD7-611E-4EE7-B6E9-D332F88AE6CD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1F42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.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227657F" w14:textId="7899A74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DDE0B95" w14:textId="75D9734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6F4C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DCE1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D2B4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3</w:t>
            </w:r>
          </w:p>
        </w:tc>
      </w:tr>
      <w:tr w:rsidR="00B33723" w:rsidRPr="002D4E49" w14:paraId="1D7C2B86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D65E37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8D31A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.2</w:t>
            </w:r>
          </w:p>
        </w:tc>
        <w:tc>
          <w:tcPr>
            <w:tcW w:w="798" w:type="dxa"/>
            <w:vAlign w:val="center"/>
          </w:tcPr>
          <w:p w14:paraId="01E31B8D" w14:textId="39B2289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D18B4E7" w14:textId="2C6D8DB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E0D6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7A09B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7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00280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0</w:t>
            </w:r>
          </w:p>
        </w:tc>
      </w:tr>
      <w:tr w:rsidR="00B33723" w:rsidRPr="002D4E49" w14:paraId="7DCC25A1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F9E6D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BD110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.3</w:t>
            </w:r>
          </w:p>
        </w:tc>
        <w:tc>
          <w:tcPr>
            <w:tcW w:w="798" w:type="dxa"/>
            <w:vAlign w:val="center"/>
          </w:tcPr>
          <w:p w14:paraId="44547C4B" w14:textId="02CC7A9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5F9DFCE" w14:textId="00A490D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E0BC3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44E00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2001A4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9</w:t>
            </w:r>
          </w:p>
        </w:tc>
      </w:tr>
      <w:tr w:rsidR="00B33723" w:rsidRPr="002D4E49" w14:paraId="0126B25B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BCC96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2A4BD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.4</w:t>
            </w:r>
          </w:p>
        </w:tc>
        <w:tc>
          <w:tcPr>
            <w:tcW w:w="798" w:type="dxa"/>
            <w:vAlign w:val="center"/>
          </w:tcPr>
          <w:p w14:paraId="0E2491D4" w14:textId="798769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171F1B5" w14:textId="783115F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7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B5292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9D6D1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A4479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4</w:t>
            </w:r>
          </w:p>
        </w:tc>
      </w:tr>
      <w:tr w:rsidR="00B33723" w:rsidRPr="002D4E49" w14:paraId="5833555A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494ED8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0683A4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.1</w:t>
            </w:r>
          </w:p>
        </w:tc>
        <w:tc>
          <w:tcPr>
            <w:tcW w:w="798" w:type="dxa"/>
            <w:vAlign w:val="center"/>
          </w:tcPr>
          <w:p w14:paraId="5F8C0568" w14:textId="5AE3E5B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E6C7EFD" w14:textId="2BFB377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5077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0F59C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20F899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6</w:t>
            </w:r>
          </w:p>
        </w:tc>
      </w:tr>
      <w:tr w:rsidR="00B33723" w:rsidRPr="002D4E49" w14:paraId="4DCD77C2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45E3B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E2EEC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.2</w:t>
            </w:r>
          </w:p>
        </w:tc>
        <w:tc>
          <w:tcPr>
            <w:tcW w:w="798" w:type="dxa"/>
            <w:vAlign w:val="center"/>
          </w:tcPr>
          <w:p w14:paraId="4DC497B9" w14:textId="73EFB48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5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BE8D53D" w14:textId="19B8489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E4967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10D66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7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D77A9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4</w:t>
            </w:r>
          </w:p>
        </w:tc>
      </w:tr>
      <w:tr w:rsidR="00B33723" w:rsidRPr="002D4E49" w14:paraId="7CA408A6" w14:textId="77777777" w:rsidTr="001B5FF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E7835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4B3E7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.3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DE8EC33" w14:textId="4DECA6B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5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D88BF51" w14:textId="09FD852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42205D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E9E47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3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0FFD5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5</w:t>
            </w:r>
          </w:p>
        </w:tc>
      </w:tr>
      <w:tr w:rsidR="00B33723" w:rsidRPr="002D4E49" w14:paraId="7BD6DC34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BECB2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69B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.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1CE4049" w14:textId="0AC452B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712333" w14:textId="4BBA369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9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60535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69F5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9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936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8</w:t>
            </w:r>
          </w:p>
        </w:tc>
      </w:tr>
      <w:tr w:rsidR="0099469E" w:rsidRPr="002D4E49" w14:paraId="3117B5F8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CCAC15B" w14:textId="1BE15BBC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ankin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8FE82DC0-171D-41F8-8FA9-748012B67779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8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968B3A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2CFC254D" w14:textId="28A4D0C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1CF5AB7" w14:textId="2085182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AD81CB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2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FD334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18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B74352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</w:t>
            </w:r>
          </w:p>
        </w:tc>
      </w:tr>
      <w:tr w:rsidR="0099469E" w:rsidRPr="002D4E49" w14:paraId="0790F58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5ACB6B2" w14:textId="171A94B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DE9AF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18BF4B5" w14:textId="55E9330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EC145D2" w14:textId="602FB6F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7A0469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AC08B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1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66FC2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</w:t>
            </w:r>
          </w:p>
        </w:tc>
      </w:tr>
      <w:tr w:rsidR="0099469E" w:rsidRPr="002D4E49" w14:paraId="7A2E8B2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F2772B0" w14:textId="2961D605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767AA7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C2A32F7" w14:textId="6E57BF9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511DF64" w14:textId="113793B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9B3C88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20F50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1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BEE23E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</w:t>
            </w:r>
          </w:p>
        </w:tc>
      </w:tr>
      <w:tr w:rsidR="0099469E" w:rsidRPr="002D4E49" w14:paraId="2EAC9F3C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69D4E01" w14:textId="4342A2C0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C6598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050B4CD" w14:textId="375D6C6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B18D2E3" w14:textId="19F1E7A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25F538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149F6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0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DF37C9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6</w:t>
            </w:r>
          </w:p>
        </w:tc>
      </w:tr>
      <w:tr w:rsidR="0099469E" w:rsidRPr="002D4E49" w14:paraId="3A78F5CA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F6594B8" w14:textId="1791004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071B1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629FB27" w14:textId="16148AF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7C4D8C4" w14:textId="6335131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5BCACA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372C4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0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26AB9E8" w14:textId="7357202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</w:t>
            </w:r>
          </w:p>
        </w:tc>
      </w:tr>
      <w:tr w:rsidR="0099469E" w:rsidRPr="002D4E49" w14:paraId="35DC856F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D7A2BD6" w14:textId="64AEB39A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F0885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B5342EA" w14:textId="2D237CD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EBF424" w14:textId="1394B79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301F26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3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BE286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0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8273B8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</w:t>
            </w:r>
          </w:p>
        </w:tc>
      </w:tr>
      <w:tr w:rsidR="0099469E" w:rsidRPr="002D4E49" w14:paraId="24AC77EB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7F7C0B9" w14:textId="57A0CF56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A96B6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4ABF082" w14:textId="4578576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6F0BC2" w14:textId="543AF3E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3230CB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AC5A6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2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5B39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1</w:t>
            </w:r>
          </w:p>
        </w:tc>
      </w:tr>
      <w:tr w:rsidR="0099469E" w:rsidRPr="002D4E49" w14:paraId="5B98129F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78127A6" w14:textId="4E56C6CB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DAC4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FE334BE" w14:textId="34BD354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E4705B6" w14:textId="0336944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5B2C02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5836CD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2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79EC8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1</w:t>
            </w:r>
          </w:p>
        </w:tc>
      </w:tr>
      <w:tr w:rsidR="0099469E" w:rsidRPr="002D4E49" w14:paraId="63D4F249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40F47EF" w14:textId="33F35E12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947846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146A0E0" w14:textId="59B297A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8D3EDCF" w14:textId="2A6B4BC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5570FD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808802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2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2C5C3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</w:t>
            </w:r>
          </w:p>
        </w:tc>
      </w:tr>
      <w:tr w:rsidR="0099469E" w:rsidRPr="002D4E49" w14:paraId="0909371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B5FB388" w14:textId="62ED4C2F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177608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7E55AFF" w14:textId="336FA7F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7830F09" w14:textId="3D96A93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9E4BA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DEAE2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4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9BD61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</w:t>
            </w:r>
          </w:p>
        </w:tc>
      </w:tr>
      <w:tr w:rsidR="0099469E" w:rsidRPr="002D4E49" w14:paraId="4D56453D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1941CA1" w14:textId="5DAF69EC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A1B1A7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EB9A6AD" w14:textId="5D8CB76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6868918" w14:textId="14E0CA3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246280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7B356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4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540E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5</w:t>
            </w:r>
          </w:p>
        </w:tc>
      </w:tr>
      <w:tr w:rsidR="0099469E" w:rsidRPr="002D4E49" w14:paraId="4239B631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1AB0A0F" w14:textId="55E6FB1E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9AD8D3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CC29CDF" w14:textId="7A65CFF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58FF039" w14:textId="033BEB6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DFF7FA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DD094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4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F3C9AE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7</w:t>
            </w:r>
          </w:p>
        </w:tc>
      </w:tr>
      <w:tr w:rsidR="0099469E" w:rsidRPr="002D4E49" w14:paraId="00006D4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B0F5E40" w14:textId="210E910E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79F9F0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A529A52" w14:textId="2EE87B9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AFF0158" w14:textId="4108D14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E35C8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62169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8A5452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</w:t>
            </w:r>
          </w:p>
        </w:tc>
      </w:tr>
      <w:tr w:rsidR="0099469E" w:rsidRPr="002D4E49" w14:paraId="2B84B22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B6DF2EC" w14:textId="3F114C5E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0D1A4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52356EE" w14:textId="27D94A1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AFD391B" w14:textId="1DF6EE5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F8473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756E73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D9E25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2</w:t>
            </w:r>
          </w:p>
        </w:tc>
      </w:tr>
      <w:tr w:rsidR="0099469E" w:rsidRPr="002D4E49" w14:paraId="4F3374F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CB2D716" w14:textId="2E79EA35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F22FD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4654580" w14:textId="55FCE53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861CFEF" w14:textId="57CAA69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B72C9B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DB1F6D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76DC43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5</w:t>
            </w:r>
          </w:p>
        </w:tc>
      </w:tr>
      <w:tr w:rsidR="0099469E" w:rsidRPr="002D4E49" w14:paraId="399179F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41AFC2E" w14:textId="2901049B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A49190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A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21A4414" w14:textId="61F369E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9CDC4DA" w14:textId="0C27E8C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6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605C25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5FCDB5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3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4973ED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5</w:t>
            </w:r>
          </w:p>
        </w:tc>
      </w:tr>
      <w:tr w:rsidR="0099469E" w:rsidRPr="002D4E49" w14:paraId="4CC4A2E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D00BC3E" w14:textId="10199951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042634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A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44BAEFC" w14:textId="52323F0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B340C08" w14:textId="74B2A40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6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6BE41E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F43C0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3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3D8E27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</w:t>
            </w:r>
          </w:p>
        </w:tc>
      </w:tr>
      <w:tr w:rsidR="0099469E" w:rsidRPr="002D4E49" w14:paraId="4A2B8052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EA9CFE8" w14:textId="244957B3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399D14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A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CA93CF0" w14:textId="6CA891E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6AB74FE" w14:textId="6684B88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6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AB429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CB010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3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A3675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0</w:t>
            </w:r>
          </w:p>
        </w:tc>
      </w:tr>
      <w:tr w:rsidR="0099469E" w:rsidRPr="002D4E49" w14:paraId="59133712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1E6AACA" w14:textId="46F673D2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932ACD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A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DCB8BF1" w14:textId="19F365F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B526D0D" w14:textId="539387B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6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2E485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E9A096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3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0A0F5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7</w:t>
            </w:r>
          </w:p>
        </w:tc>
      </w:tr>
      <w:tr w:rsidR="0099469E" w:rsidRPr="002D4E49" w14:paraId="59C33963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1348248" w14:textId="223B5688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676EEB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2D8CB26" w14:textId="299BEDE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6A55AB5" w14:textId="64C4896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095A6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82CC02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8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12F24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</w:t>
            </w:r>
          </w:p>
        </w:tc>
      </w:tr>
      <w:tr w:rsidR="0099469E" w:rsidRPr="002D4E49" w14:paraId="4B3D240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17D6122" w14:textId="11C4A22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2042AD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4A53F0E" w14:textId="5E01A43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08FC9B0" w14:textId="31F6659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73943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EAC14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8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ECAFDE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8</w:t>
            </w:r>
          </w:p>
        </w:tc>
      </w:tr>
      <w:tr w:rsidR="0099469E" w:rsidRPr="002D4E49" w14:paraId="02382C7B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10BF659" w14:textId="2F83FBD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2F65D2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E245213" w14:textId="7CC29D5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90B6113" w14:textId="73BE7F3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.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497FC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ADF8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.8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95071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</w:t>
            </w:r>
          </w:p>
        </w:tc>
      </w:tr>
      <w:tr w:rsidR="0099469E" w:rsidRPr="002D4E49" w14:paraId="1C84A798" w14:textId="77777777" w:rsidTr="00B76C5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00F2B9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107656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B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1BE2413" w14:textId="511BF83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FA266FD" w14:textId="026D9A1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.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5600A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63F3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.3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263C1A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3</w:t>
            </w:r>
          </w:p>
        </w:tc>
      </w:tr>
      <w:tr w:rsidR="0099469E" w:rsidRPr="002D4E49" w14:paraId="470B4798" w14:textId="77777777" w:rsidTr="00B76C5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81E3C2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AF748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C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F806BB1" w14:textId="390F14F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35B04E7" w14:textId="367AC91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.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5D815B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DC5FA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.45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DA44E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3</w:t>
            </w:r>
          </w:p>
        </w:tc>
      </w:tr>
      <w:tr w:rsidR="0099469E" w:rsidRPr="002D4E49" w14:paraId="70104B9B" w14:textId="77777777" w:rsidTr="00B76C5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6C6676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7A152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C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D204008" w14:textId="12A3917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45AA352" w14:textId="1CB028F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.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3867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D6CEB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.78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B8BA6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8</w:t>
            </w:r>
          </w:p>
        </w:tc>
      </w:tr>
      <w:tr w:rsidR="0099469E" w:rsidRPr="002D4E49" w14:paraId="334B9E2B" w14:textId="77777777" w:rsidTr="00B76C5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C316CE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F2C7E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C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161DB4A" w14:textId="2811086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93DBAFC" w14:textId="4945448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.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03B31F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9F7763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.78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7F36E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4</w:t>
            </w:r>
          </w:p>
        </w:tc>
      </w:tr>
      <w:tr w:rsidR="0099469E" w:rsidRPr="002D4E49" w14:paraId="59F784B1" w14:textId="77777777" w:rsidTr="00B76C54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76FF94E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009ED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C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31F7D07" w14:textId="307C46C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816585" w14:textId="222651D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3.5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208C5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B4A4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6DAED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6</w:t>
            </w:r>
          </w:p>
        </w:tc>
      </w:tr>
      <w:tr w:rsidR="00B33723" w:rsidRPr="002D4E49" w14:paraId="34D94BBD" w14:textId="77777777" w:rsidTr="00E8249E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07AA6201" w14:textId="1114561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egan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FAC86396-3A61-4C65-958E-10833C30F83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9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7E82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257AC245" w14:textId="2AB37D8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0EF5D0" w14:textId="5A0C508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7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F91F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4A4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47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CE1F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4</w:t>
            </w:r>
          </w:p>
        </w:tc>
      </w:tr>
      <w:tr w:rsidR="00B33723" w:rsidRPr="002D4E49" w14:paraId="2A1E0953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F3B6C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5B49D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2</w:t>
            </w:r>
          </w:p>
        </w:tc>
        <w:tc>
          <w:tcPr>
            <w:tcW w:w="798" w:type="dxa"/>
            <w:vAlign w:val="center"/>
          </w:tcPr>
          <w:p w14:paraId="2F52C3B9" w14:textId="42E3AA5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9CD7734" w14:textId="717BA4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7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A62DBC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D95817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2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0A49C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6</w:t>
            </w:r>
          </w:p>
        </w:tc>
      </w:tr>
      <w:tr w:rsidR="00B33723" w:rsidRPr="002D4E49" w14:paraId="7B106875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D586F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4C6ADB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3</w:t>
            </w:r>
          </w:p>
        </w:tc>
        <w:tc>
          <w:tcPr>
            <w:tcW w:w="798" w:type="dxa"/>
            <w:vAlign w:val="center"/>
          </w:tcPr>
          <w:p w14:paraId="3C372F8D" w14:textId="3309AC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F62236" w14:textId="152B61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7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08B449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9D225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CBB964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4</w:t>
            </w:r>
          </w:p>
        </w:tc>
      </w:tr>
      <w:tr w:rsidR="00B33723" w:rsidRPr="002D4E49" w14:paraId="3502D95A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F8454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29A5B9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5</w:t>
            </w:r>
          </w:p>
        </w:tc>
        <w:tc>
          <w:tcPr>
            <w:tcW w:w="798" w:type="dxa"/>
            <w:vAlign w:val="center"/>
          </w:tcPr>
          <w:p w14:paraId="16FE1581" w14:textId="151B867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8695043" w14:textId="2C28096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B38E1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01F5B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7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69BA3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5</w:t>
            </w:r>
          </w:p>
        </w:tc>
      </w:tr>
      <w:tr w:rsidR="00B33723" w:rsidRPr="002D4E49" w14:paraId="01EF3B64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95927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C583E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6</w:t>
            </w:r>
          </w:p>
        </w:tc>
        <w:tc>
          <w:tcPr>
            <w:tcW w:w="798" w:type="dxa"/>
            <w:vAlign w:val="center"/>
          </w:tcPr>
          <w:p w14:paraId="08A69558" w14:textId="5C0309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7F17337" w14:textId="2C8BC23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4DDC7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B4D37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8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BBD1E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0</w:t>
            </w:r>
          </w:p>
        </w:tc>
      </w:tr>
      <w:tr w:rsidR="00B33723" w:rsidRPr="002D4E49" w14:paraId="0CF8D1E0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1C611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687AE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/7</w:t>
            </w:r>
          </w:p>
        </w:tc>
        <w:tc>
          <w:tcPr>
            <w:tcW w:w="798" w:type="dxa"/>
            <w:vAlign w:val="center"/>
          </w:tcPr>
          <w:p w14:paraId="3EE0859E" w14:textId="7B86E40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77F989C" w14:textId="79BC10E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50E876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96DD9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88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45D389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6</w:t>
            </w:r>
          </w:p>
        </w:tc>
      </w:tr>
      <w:tr w:rsidR="00B33723" w:rsidRPr="002D4E49" w14:paraId="6B1259AA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098487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D2162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/1</w:t>
            </w:r>
          </w:p>
        </w:tc>
        <w:tc>
          <w:tcPr>
            <w:tcW w:w="798" w:type="dxa"/>
            <w:vAlign w:val="center"/>
          </w:tcPr>
          <w:p w14:paraId="3FC4637C" w14:textId="00E672C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2CD2218" w14:textId="4672DE3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A1C94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3B2E1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1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0E74C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25</w:t>
            </w:r>
          </w:p>
        </w:tc>
      </w:tr>
      <w:tr w:rsidR="00B33723" w:rsidRPr="002D4E49" w14:paraId="47DB2217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A06AF4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D7E9BB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/2</w:t>
            </w:r>
          </w:p>
        </w:tc>
        <w:tc>
          <w:tcPr>
            <w:tcW w:w="798" w:type="dxa"/>
            <w:vAlign w:val="center"/>
          </w:tcPr>
          <w:p w14:paraId="0D7B2D04" w14:textId="23CD0E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6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3A8F0A2" w14:textId="6C29750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32462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5E4894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6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E5F04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90</w:t>
            </w:r>
          </w:p>
        </w:tc>
      </w:tr>
      <w:tr w:rsidR="00B33723" w:rsidRPr="002D4E49" w14:paraId="10EB433F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CB7B74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EFF0EB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/5</w:t>
            </w:r>
          </w:p>
        </w:tc>
        <w:tc>
          <w:tcPr>
            <w:tcW w:w="798" w:type="dxa"/>
            <w:vAlign w:val="center"/>
          </w:tcPr>
          <w:p w14:paraId="02E5D9FF" w14:textId="0CC4AE3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8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9763E3" w14:textId="497AB10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5DFF27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B6510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E10D7B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5</w:t>
            </w:r>
          </w:p>
        </w:tc>
      </w:tr>
      <w:tr w:rsidR="00B33723" w:rsidRPr="002D4E49" w14:paraId="0D8363CE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C7F80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27E47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1</w:t>
            </w:r>
          </w:p>
        </w:tc>
        <w:tc>
          <w:tcPr>
            <w:tcW w:w="798" w:type="dxa"/>
            <w:vAlign w:val="center"/>
          </w:tcPr>
          <w:p w14:paraId="6A7CC742" w14:textId="705C63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7752B38" w14:textId="46E8C28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507DA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588A4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0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166C30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7</w:t>
            </w:r>
          </w:p>
        </w:tc>
      </w:tr>
      <w:tr w:rsidR="00B33723" w:rsidRPr="002D4E49" w14:paraId="0FFA05F2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4987D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90CA8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2</w:t>
            </w:r>
          </w:p>
        </w:tc>
        <w:tc>
          <w:tcPr>
            <w:tcW w:w="798" w:type="dxa"/>
            <w:vAlign w:val="center"/>
          </w:tcPr>
          <w:p w14:paraId="0A1780CB" w14:textId="23512E4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5AC49B8" w14:textId="4FF5219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D94FD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7E003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.0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A27BA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3</w:t>
            </w:r>
          </w:p>
        </w:tc>
      </w:tr>
      <w:tr w:rsidR="00B33723" w:rsidRPr="002D4E49" w14:paraId="6459232A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5C2CC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D210F6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3</w:t>
            </w:r>
          </w:p>
        </w:tc>
        <w:tc>
          <w:tcPr>
            <w:tcW w:w="798" w:type="dxa"/>
            <w:vAlign w:val="center"/>
          </w:tcPr>
          <w:p w14:paraId="28C862CD" w14:textId="7C69F4C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2293FE6" w14:textId="42B4AF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3850C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2303D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9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7E4F30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4</w:t>
            </w:r>
          </w:p>
        </w:tc>
      </w:tr>
      <w:tr w:rsidR="00B33723" w:rsidRPr="002D4E49" w14:paraId="5A4D79B5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AA6E8F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044E68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4</w:t>
            </w:r>
          </w:p>
        </w:tc>
        <w:tc>
          <w:tcPr>
            <w:tcW w:w="798" w:type="dxa"/>
            <w:vAlign w:val="center"/>
          </w:tcPr>
          <w:p w14:paraId="00F51C87" w14:textId="07E1122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343F2F7" w14:textId="2A830F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0CCCFF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C52EF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3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0B984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4</w:t>
            </w:r>
          </w:p>
        </w:tc>
      </w:tr>
      <w:tr w:rsidR="00B33723" w:rsidRPr="002D4E49" w14:paraId="4220D66B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94301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ADAD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5</w:t>
            </w:r>
          </w:p>
        </w:tc>
        <w:tc>
          <w:tcPr>
            <w:tcW w:w="798" w:type="dxa"/>
            <w:vAlign w:val="center"/>
          </w:tcPr>
          <w:p w14:paraId="7586FB19" w14:textId="60810B3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91378E2" w14:textId="565427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3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B114D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1E9E5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4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2EAAA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4</w:t>
            </w:r>
          </w:p>
        </w:tc>
      </w:tr>
      <w:tr w:rsidR="00B33723" w:rsidRPr="002D4E49" w14:paraId="71CA379A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0CEAC8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3BE63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II/6</w:t>
            </w:r>
          </w:p>
        </w:tc>
        <w:tc>
          <w:tcPr>
            <w:tcW w:w="798" w:type="dxa"/>
            <w:vAlign w:val="center"/>
          </w:tcPr>
          <w:p w14:paraId="1BA3E861" w14:textId="5197787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EE01AB1" w14:textId="565BD2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3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66CE5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AB62EF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5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52A81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8</w:t>
            </w:r>
          </w:p>
        </w:tc>
      </w:tr>
      <w:tr w:rsidR="00B33723" w:rsidRPr="002D4E49" w14:paraId="43CFB2FC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5C409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CB9DF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/1</w:t>
            </w:r>
          </w:p>
        </w:tc>
        <w:tc>
          <w:tcPr>
            <w:tcW w:w="798" w:type="dxa"/>
            <w:vAlign w:val="center"/>
          </w:tcPr>
          <w:p w14:paraId="4DAEC97D" w14:textId="3AF6793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901D8E5" w14:textId="7A1689B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EA854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0825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F91D0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</w:tr>
      <w:tr w:rsidR="00B33723" w:rsidRPr="002D4E49" w14:paraId="23B2B6A9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2124A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2AE0E1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/2</w:t>
            </w:r>
          </w:p>
        </w:tc>
        <w:tc>
          <w:tcPr>
            <w:tcW w:w="798" w:type="dxa"/>
            <w:vAlign w:val="center"/>
          </w:tcPr>
          <w:p w14:paraId="241DA8A2" w14:textId="1C957EC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655EFA1" w14:textId="4574924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9D6DD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2F9E56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5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AE39C9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0</w:t>
            </w:r>
          </w:p>
        </w:tc>
      </w:tr>
      <w:tr w:rsidR="00B33723" w:rsidRPr="002D4E49" w14:paraId="7BE06411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A162B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F99C4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/3</w:t>
            </w:r>
          </w:p>
        </w:tc>
        <w:tc>
          <w:tcPr>
            <w:tcW w:w="798" w:type="dxa"/>
            <w:vAlign w:val="center"/>
          </w:tcPr>
          <w:p w14:paraId="0F1D095C" w14:textId="2E2DC14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A3FE9D" w14:textId="20DB10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A6B87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A41E6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78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90091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5</w:t>
            </w:r>
          </w:p>
        </w:tc>
      </w:tr>
      <w:tr w:rsidR="00B33723" w:rsidRPr="002D4E49" w14:paraId="253C0B2E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A6BD5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5DC8E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/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68BE0E2B" w14:textId="2C5BCB7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D16D0F9" w14:textId="67FCCFD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F5BA3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9A58E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4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68EC0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5</w:t>
            </w:r>
          </w:p>
        </w:tc>
      </w:tr>
      <w:tr w:rsidR="00B33723" w:rsidRPr="002D4E49" w14:paraId="1CDA2818" w14:textId="77777777" w:rsidTr="00E824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B8597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CDD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/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39CFACE" w14:textId="5899101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D93128" w14:textId="5E32881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3FC7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E243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2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C35B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5</w:t>
            </w:r>
          </w:p>
        </w:tc>
      </w:tr>
      <w:tr w:rsidR="00B33723" w:rsidRPr="002D4E49" w14:paraId="2BF54F30" w14:textId="77777777" w:rsidTr="00E824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7840EE0B" w14:textId="06A29BA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D96ABB">
              <w:rPr>
                <w:rFonts w:cs="Times New Roman"/>
                <w:color w:val="000000"/>
                <w:kern w:val="0"/>
                <w:sz w:val="21"/>
                <w:szCs w:val="18"/>
              </w:rPr>
              <w:t>Schaefers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F7A505F-A043-407C-B228-4AF37A7888A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0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DF907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B60FB89" w14:textId="030BDC6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1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449667B" w14:textId="484EA0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3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EED31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3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C94041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9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DE91B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0</w:t>
            </w:r>
          </w:p>
        </w:tc>
      </w:tr>
      <w:tr w:rsidR="00B33723" w:rsidRPr="002D4E49" w14:paraId="412EFB1A" w14:textId="77777777" w:rsidTr="007B5F52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7CEB9D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EB4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3E5B2F9" w14:textId="7912901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1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D05195" w14:textId="229E747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2D6C0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3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B54C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77DFF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80</w:t>
            </w:r>
          </w:p>
        </w:tc>
      </w:tr>
      <w:tr w:rsidR="007B5F52" w:rsidRPr="002D4E49" w14:paraId="64609307" w14:textId="77777777" w:rsidTr="00AB32AB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4263F15B" w14:textId="16169D9F" w:rsidR="007B5F52" w:rsidRPr="001A2D09" w:rsidRDefault="007B5F52" w:rsidP="007B5F52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egan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43FA71F9-9D8B-4978-B7EE-7AB45A9D0065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1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F2F12E4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CBE2269" w14:textId="582F93AF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DADC358" w14:textId="0E0FBC79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E2BB56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DDBE1C0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52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533060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7</w:t>
            </w:r>
          </w:p>
        </w:tc>
      </w:tr>
      <w:tr w:rsidR="007B5F52" w:rsidRPr="002D4E49" w14:paraId="2C6EFD2E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7F564E8" w14:textId="41737980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2D11AA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C30209A" w14:textId="344187C0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DCCAE2E" w14:textId="753ACF50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04313B8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858612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7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2CFA85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7</w:t>
            </w:r>
          </w:p>
        </w:tc>
      </w:tr>
      <w:tr w:rsidR="007B5F52" w:rsidRPr="002D4E49" w14:paraId="74083EE8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8F38E86" w14:textId="24453C1A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2AF8916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A91F2EF" w14:textId="5101AF29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57C05B5" w14:textId="0D5FAD8F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1F3B66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DAABDAE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23F86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5</w:t>
            </w:r>
          </w:p>
        </w:tc>
      </w:tr>
      <w:tr w:rsidR="007B5F52" w:rsidRPr="002D4E49" w14:paraId="582E3DD6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B624277" w14:textId="70D5A693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9CB690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D264863" w14:textId="48A98CA3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C9AEA32" w14:textId="3C218634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E176757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2E45304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B10F032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5</w:t>
            </w:r>
          </w:p>
        </w:tc>
      </w:tr>
      <w:tr w:rsidR="007B5F52" w:rsidRPr="002D4E49" w14:paraId="71A2963B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1071ACE" w14:textId="1E3BB4EC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89BFF12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28F7BC9" w14:textId="2B8533C4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7F216D7" w14:textId="70B3F373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D631F28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EAF0E55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269792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8</w:t>
            </w:r>
          </w:p>
        </w:tc>
      </w:tr>
      <w:tr w:rsidR="007B5F52" w:rsidRPr="002D4E49" w14:paraId="7EB23E34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56A49A7" w14:textId="39FA89E7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99834A7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215DD50" w14:textId="301FA4EB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C15893C" w14:textId="158CB559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13E82F1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631F73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4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38F016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2</w:t>
            </w:r>
          </w:p>
        </w:tc>
      </w:tr>
      <w:tr w:rsidR="007B5F52" w:rsidRPr="002D4E49" w14:paraId="2AF4D691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7095A9D" w14:textId="370CDA3D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CE5E71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10CC766" w14:textId="4906A67C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6E72E9B" w14:textId="2BD838EE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DF3A3A2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D967F3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4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81360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4</w:t>
            </w:r>
          </w:p>
        </w:tc>
      </w:tr>
      <w:tr w:rsidR="007B5F52" w:rsidRPr="002D4E49" w14:paraId="740713A6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DD84A0D" w14:textId="2886CC4D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D9D923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747F6D5" w14:textId="1F2DB818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9FA9144" w14:textId="024A4BBB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A3B7C3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CDC0C8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6.0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1DF042E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21</w:t>
            </w:r>
          </w:p>
        </w:tc>
      </w:tr>
      <w:tr w:rsidR="007B5F52" w:rsidRPr="002D4E49" w14:paraId="15822641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E89B4C6" w14:textId="326A70F8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E8F84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74C839C" w14:textId="37FC2A6A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0A1C857" w14:textId="1ED54889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98F7BD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8F80F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6.0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310805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2</w:t>
            </w:r>
          </w:p>
        </w:tc>
      </w:tr>
      <w:tr w:rsidR="007B5F52" w:rsidRPr="002D4E49" w14:paraId="0A70BEE5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D024BC1" w14:textId="2CFDBA74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C20F12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3E7AD41" w14:textId="5FF3F91A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9D86152" w14:textId="4D6201B0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D1A3ED6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E96C7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F02A4B9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</w:tr>
      <w:tr w:rsidR="007B5F52" w:rsidRPr="002D4E49" w14:paraId="71E9F41C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2581349" w14:textId="15976CBF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E8A4E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CF7F152" w14:textId="2DA8370F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741043" w14:textId="29EE7B2B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3A090BD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1DD778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9813B9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9</w:t>
            </w:r>
          </w:p>
        </w:tc>
      </w:tr>
      <w:tr w:rsidR="007B5F52" w:rsidRPr="002D4E49" w14:paraId="2DF60DED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746D4CD" w14:textId="78CC75EE" w:rsidR="007B5F52" w:rsidRPr="001A2D09" w:rsidRDefault="007B5F52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35E956A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6ECDADC" w14:textId="29550168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A74AB01" w14:textId="0EF1A252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8D0E8BB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17D1D95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8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5916F8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23</w:t>
            </w:r>
          </w:p>
        </w:tc>
      </w:tr>
      <w:tr w:rsidR="007B5F52" w:rsidRPr="002D4E49" w14:paraId="262E32E2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514F663" w14:textId="07AB0C2E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03CF05B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AF4CAEE" w14:textId="107DF886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18EEA97" w14:textId="1C5599AA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CA50EF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8FD5DE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8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39B3C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8</w:t>
            </w:r>
          </w:p>
        </w:tc>
      </w:tr>
      <w:tr w:rsidR="007B5F52" w:rsidRPr="002D4E49" w14:paraId="6044F956" w14:textId="77777777" w:rsidTr="00AB32AB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562D799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F5FE12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213554D" w14:textId="4BB3ED1E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01FB154" w14:textId="3C19BA78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E2A287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20C08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2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62C00C" w14:textId="77777777" w:rsidR="007B5F52" w:rsidRPr="001A2D09" w:rsidRDefault="007B5F52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99</w:t>
            </w:r>
          </w:p>
        </w:tc>
      </w:tr>
      <w:tr w:rsidR="00B33723" w:rsidRPr="002D4E49" w14:paraId="4CBD9248" w14:textId="77777777" w:rsidTr="009E29DF">
        <w:trPr>
          <w:trHeight w:val="47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511E30BB" w14:textId="1333593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wamy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93D39D7-C73B-4E82-B66C-0A0E907AC71B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2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4063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-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2AE9C7D" w14:textId="509C79D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D5FA5D" w14:textId="7ABC3E4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0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F2803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2D0A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42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11B32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8</w:t>
            </w:r>
          </w:p>
        </w:tc>
      </w:tr>
      <w:tr w:rsidR="00B33723" w:rsidRPr="002D4E49" w14:paraId="36B85991" w14:textId="77777777" w:rsidTr="009E29DF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FA1C2D4" w14:textId="69E3CB2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D96ABB">
              <w:rPr>
                <w:rFonts w:cs="Times New Roman"/>
                <w:color w:val="000000"/>
                <w:kern w:val="0"/>
                <w:sz w:val="21"/>
                <w:szCs w:val="18"/>
              </w:rPr>
              <w:t>Pralong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EC700DAA-F4A6-49C9-B962-9F29574FF70A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  <w:r w:rsidRPr="00D96ABB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  </w:t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BBBFD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5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2A20B1E5" w14:textId="1DFAA35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3650F1F3" w14:textId="1FB627C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3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A5ED5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32FF61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9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110FC9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28</w:t>
            </w:r>
          </w:p>
        </w:tc>
      </w:tr>
      <w:tr w:rsidR="00B33723" w:rsidRPr="002D4E49" w14:paraId="7D53C8B9" w14:textId="77777777" w:rsidTr="009E29D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950F2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79EE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3E1BFCE9" w14:textId="335A0F7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5B23EB" w14:textId="4355654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7DB2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34F6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5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E83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26</w:t>
            </w:r>
          </w:p>
        </w:tc>
      </w:tr>
      <w:tr w:rsidR="00B33723" w:rsidRPr="002D4E49" w14:paraId="453DEF05" w14:textId="77777777" w:rsidTr="009E29DF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2486037" w14:textId="7BB7A73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adne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C847608-FC0F-4A21-AEF6-4968B9E0E89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9FCC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02B08112" w14:textId="210FF23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CBD9173" w14:textId="52C24A7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1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81AE8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83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119B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5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7D20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3</w:t>
            </w:r>
          </w:p>
        </w:tc>
      </w:tr>
      <w:tr w:rsidR="00B33723" w:rsidRPr="002D4E49" w14:paraId="6845FACD" w14:textId="77777777" w:rsidTr="009E29D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40764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AB2684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</w:t>
            </w:r>
          </w:p>
        </w:tc>
        <w:tc>
          <w:tcPr>
            <w:tcW w:w="798" w:type="dxa"/>
            <w:vAlign w:val="center"/>
          </w:tcPr>
          <w:p w14:paraId="61349DCD" w14:textId="7BCB10D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B639575" w14:textId="485432F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669B00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.8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F91CBA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912A9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8</w:t>
            </w:r>
          </w:p>
        </w:tc>
      </w:tr>
      <w:tr w:rsidR="00B33723" w:rsidRPr="002D4E49" w14:paraId="6BBF8803" w14:textId="77777777" w:rsidTr="009E29D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B3721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22D0AF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</w:t>
            </w:r>
          </w:p>
        </w:tc>
        <w:tc>
          <w:tcPr>
            <w:tcW w:w="798" w:type="dxa"/>
            <w:vAlign w:val="center"/>
          </w:tcPr>
          <w:p w14:paraId="42211795" w14:textId="385246E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7D6567A" w14:textId="3A96B16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4C046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.8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F6D222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FF7CBD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1</w:t>
            </w:r>
          </w:p>
        </w:tc>
      </w:tr>
      <w:tr w:rsidR="00B33723" w:rsidRPr="002D4E49" w14:paraId="3CF7B067" w14:textId="77777777" w:rsidTr="009E29D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DD1C85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3FF5E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4552FFB" w14:textId="4775C48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2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B8BAC8D" w14:textId="0A9294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9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8674B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.83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DDA9C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475F5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4</w:t>
            </w:r>
          </w:p>
        </w:tc>
      </w:tr>
      <w:tr w:rsidR="00B33723" w:rsidRPr="002D4E49" w14:paraId="3F1B1BA1" w14:textId="77777777" w:rsidTr="009E29D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53729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4685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030F9779" w14:textId="0C01885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61BFB7" w14:textId="431E78D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049E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4E12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6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8CC0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2</w:t>
            </w:r>
          </w:p>
        </w:tc>
      </w:tr>
      <w:tr w:rsidR="00B33723" w:rsidRPr="002D4E49" w14:paraId="7AF728AB" w14:textId="77777777" w:rsidTr="009E29DF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0DFFCDFA" w14:textId="07975E3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ong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4552DC52-3D09-462F-BA7E-BF3783272FE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98DA5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L-2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1948DF4A" w14:textId="31D88A3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E2D36D1" w14:textId="0832A0A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75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79CA12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EDF3B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01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E7AE9B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</w:t>
            </w:r>
          </w:p>
        </w:tc>
      </w:tr>
      <w:tr w:rsidR="00B33723" w:rsidRPr="002D4E49" w14:paraId="7A32C6C7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76E01A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E5B62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40A6750" w14:textId="5B3BF9B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AB640DC" w14:textId="1BAAD71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9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E330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BC430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3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D0D3D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</w:t>
            </w:r>
          </w:p>
        </w:tc>
      </w:tr>
      <w:tr w:rsidR="00B33723" w:rsidRPr="002D4E49" w14:paraId="44887732" w14:textId="77777777" w:rsidTr="00575154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0900AE97" w14:textId="4BBA80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E57AB9">
              <w:rPr>
                <w:rFonts w:cs="Times New Roman"/>
                <w:color w:val="000000"/>
                <w:kern w:val="0"/>
                <w:sz w:val="21"/>
                <w:szCs w:val="18"/>
              </w:rPr>
              <w:t>Criswell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98392F9-DE67-4044-9351-8A3633DDAEB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A3698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150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DE71BF8" w14:textId="26E793C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20255C5" w14:textId="1E2A0AA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EA13D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AD1CBB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1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927F88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63</w:t>
            </w:r>
          </w:p>
        </w:tc>
      </w:tr>
      <w:tr w:rsidR="00B33723" w:rsidRPr="002D4E49" w14:paraId="063C0350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425193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E9E1D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150-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588EF88" w14:textId="1D1C4EB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36C04A6" w14:textId="3628C7E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FB233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A8265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6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5B0A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0</w:t>
            </w:r>
          </w:p>
        </w:tc>
      </w:tr>
      <w:tr w:rsidR="00B33723" w:rsidRPr="002D4E49" w14:paraId="1DF2870B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4757C2A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CD3F3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075-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B25A769" w14:textId="6205C3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08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25941D" w14:textId="015A2AB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B00D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FE0A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9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1FF59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</w:tr>
      <w:tr w:rsidR="00B33723" w:rsidRPr="002D4E49" w14:paraId="40D7CEEA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7C3362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A5D4A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075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F44D37F" w14:textId="123C892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645F4D7" w14:textId="6E946DC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4CEA7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6F92F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9A801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0</w:t>
            </w:r>
          </w:p>
        </w:tc>
      </w:tr>
      <w:tr w:rsidR="00B33723" w:rsidRPr="002D4E49" w14:paraId="4842B2B9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3229BD2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4B3C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075-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A73B6B4" w14:textId="376607D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E72DE7" w14:textId="1E7285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2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BD8D5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8E0B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28C331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3</w:t>
            </w:r>
          </w:p>
        </w:tc>
      </w:tr>
      <w:tr w:rsidR="00B33723" w:rsidRPr="002D4E49" w14:paraId="7EE4B6DF" w14:textId="77777777" w:rsidTr="00575154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single" w:sz="12" w:space="0" w:color="auto"/>
            </w:tcBorders>
            <w:vAlign w:val="center"/>
            <w:hideMark/>
          </w:tcPr>
          <w:p w14:paraId="41CF30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47FFCE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150-1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692C2EBF" w14:textId="6046995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08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A6DDA91" w14:textId="3434D0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366CC3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2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B4FDC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5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B5B6C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9</w:t>
            </w:r>
          </w:p>
        </w:tc>
      </w:tr>
      <w:tr w:rsidR="00B33723" w:rsidRPr="002D4E49" w14:paraId="5DAEE2BB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top w:val="single" w:sz="12" w:space="0" w:color="auto"/>
            </w:tcBorders>
            <w:vAlign w:val="center"/>
            <w:hideMark/>
          </w:tcPr>
          <w:p w14:paraId="2748886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5361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150-2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ABBD0F1" w14:textId="0F74A1B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08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D86F72" w14:textId="5F0A57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834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2</w:t>
            </w:r>
          </w:p>
        </w:tc>
        <w:tc>
          <w:tcPr>
            <w:tcW w:w="889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4760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50 </w:t>
            </w:r>
          </w:p>
        </w:tc>
        <w:tc>
          <w:tcPr>
            <w:tcW w:w="798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A3E7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81</w:t>
            </w:r>
          </w:p>
        </w:tc>
      </w:tr>
      <w:tr w:rsidR="0099469E" w:rsidRPr="002D4E49" w14:paraId="15C39FBD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93D022B" w14:textId="395C3314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宋体"/>
                <w:color w:val="000000"/>
                <w:kern w:val="0"/>
                <w:sz w:val="21"/>
                <w:szCs w:val="18"/>
              </w:rPr>
              <w:t>角田史雄</w:t>
            </w:r>
            <w:r>
              <w:rPr>
                <w:rFonts w:cs="宋体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56919FF-72FA-4DB4-9730-316C77256EDB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488E41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1-S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25AA239B" w14:textId="086C31B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F15E32E" w14:textId="024B814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5B91CA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98DDED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87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89D734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</w:tr>
      <w:tr w:rsidR="0099469E" w:rsidRPr="002D4E49" w14:paraId="2B8DE2DA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CD3D281" w14:textId="47BFAE45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53F653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2-S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C6766EF" w14:textId="39BCCDB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38FAAA2" w14:textId="0B24C35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991C26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7DB89B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7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079003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</w:tr>
      <w:tr w:rsidR="0099469E" w:rsidRPr="002D4E49" w14:paraId="00AF1F7B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D449358" w14:textId="7EF2F3C8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D5821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3-S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C5D4AB0" w14:textId="1B2DC0B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B33EE2" w14:textId="45E48F6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1805A6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419671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5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5287A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4</w:t>
            </w:r>
          </w:p>
        </w:tc>
      </w:tr>
      <w:tr w:rsidR="0099469E" w:rsidRPr="002D4E49" w14:paraId="152B28C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9574FF4" w14:textId="3F502AD3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A337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3-S7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6C70758" w14:textId="4546623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F2009E0" w14:textId="5207229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B279E6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9F3DE6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4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47912C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0</w:t>
            </w:r>
          </w:p>
        </w:tc>
      </w:tr>
      <w:tr w:rsidR="0099469E" w:rsidRPr="002D4E49" w14:paraId="6987B75A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3C920FB" w14:textId="50B4AC90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03153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4-S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FB694DF" w14:textId="383324A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B212136" w14:textId="4C71AAE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103D9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BCC339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9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748C1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99469E" w:rsidRPr="002D4E49" w14:paraId="273D6E06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691DA14" w14:textId="41DDA0B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467F7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B4-S9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4C11B3E" w14:textId="1D1330B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AA01277" w14:textId="5A79FBE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9F1467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829C2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8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37255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5</w:t>
            </w:r>
          </w:p>
        </w:tc>
      </w:tr>
      <w:tr w:rsidR="0099469E" w:rsidRPr="002D4E49" w14:paraId="31B83202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AB29605" w14:textId="5DBA779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3246B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P1-S1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A9584C8" w14:textId="04404F2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BB6CAFD" w14:textId="4F3EE2F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E961B1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F9ADAC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1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CE4C9E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8</w:t>
            </w:r>
          </w:p>
        </w:tc>
      </w:tr>
      <w:tr w:rsidR="0099469E" w:rsidRPr="002D4E49" w14:paraId="02B0353A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263463B" w14:textId="469DC303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589EE3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P2-S1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FE70803" w14:textId="32290B8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56EF174" w14:textId="1513B3D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C31CB7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D56F29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3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AB88DA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2</w:t>
            </w:r>
          </w:p>
        </w:tc>
      </w:tr>
      <w:tr w:rsidR="0099469E" w:rsidRPr="002D4E49" w14:paraId="02B94CC1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CF6AC5D" w14:textId="03E70D2F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3F51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P3-S1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C165198" w14:textId="6BACA9D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A4AD215" w14:textId="4D2B2AD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36A550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4BFE5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2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6B207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0</w:t>
            </w:r>
          </w:p>
        </w:tc>
      </w:tr>
      <w:tr w:rsidR="0099469E" w:rsidRPr="002D4E49" w14:paraId="7BDAF50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9C24269" w14:textId="2D215391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7A75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P5-S1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44AE8E1" w14:textId="59FB73F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68E584C" w14:textId="4F44FA8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DDE40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8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6FFA9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3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A2D15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20</w:t>
            </w:r>
          </w:p>
        </w:tc>
      </w:tr>
      <w:tr w:rsidR="0099469E" w:rsidRPr="002D4E49" w14:paraId="1428035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9F8235B" w14:textId="004B544A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F712AE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1-S16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31174F9" w14:textId="1E9DB29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E9F7794" w14:textId="68D4B43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6BB56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BFC433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6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EA1A3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0</w:t>
            </w:r>
          </w:p>
        </w:tc>
      </w:tr>
      <w:tr w:rsidR="0099469E" w:rsidRPr="002D4E49" w14:paraId="319FC31D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E14DC2C" w14:textId="3CC28386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14F6D5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1-S17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38CC650" w14:textId="22D9F49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FC69DE9" w14:textId="0FC13EA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2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1A4C2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CDF25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1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993CFC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0</w:t>
            </w:r>
          </w:p>
        </w:tc>
      </w:tr>
      <w:tr w:rsidR="0099469E" w:rsidRPr="002D4E49" w14:paraId="15789D1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90D07B9" w14:textId="65593B65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3EE3C6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C4-S1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175A8B6" w14:textId="1E8A4B7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528604" w14:textId="4AA0AF6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CEC13F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7C662F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0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98AEA3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9</w:t>
            </w:r>
          </w:p>
        </w:tc>
      </w:tr>
      <w:tr w:rsidR="0099469E" w:rsidRPr="002D4E49" w14:paraId="538E77F4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F2ED13F" w14:textId="3F8CD31E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21E349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3-S2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0FCA1EB" w14:textId="3A7D9D3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CEB4081" w14:textId="69D5FA9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81679C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14B2DE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1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6ABA9B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9</w:t>
            </w:r>
          </w:p>
        </w:tc>
      </w:tr>
      <w:tr w:rsidR="0099469E" w:rsidRPr="002D4E49" w14:paraId="66E236E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B9CB5D1" w14:textId="22FD9301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5F7D52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3-S2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628E0B6" w14:textId="000565C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8E1DB35" w14:textId="06DC8D6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BA34BB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29C353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36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4EFD7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2</w:t>
            </w:r>
          </w:p>
        </w:tc>
      </w:tr>
      <w:tr w:rsidR="0099469E" w:rsidRPr="002D4E49" w14:paraId="0A8CA78C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F624824" w14:textId="46FA12FA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76545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4-S2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1D0C06C" w14:textId="6A1D72F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0E54581" w14:textId="7941867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6A823F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B791DE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6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D5A761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0</w:t>
            </w:r>
          </w:p>
        </w:tc>
      </w:tr>
      <w:tr w:rsidR="0099469E" w:rsidRPr="002D4E49" w14:paraId="10A77AE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1046F83" w14:textId="24075D64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236E3A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A4-S2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24D44E5" w14:textId="06D0E72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B2CE64C" w14:textId="2072E1C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75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48BDD2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AF2DE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8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7737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</w:tr>
      <w:tr w:rsidR="0099469E" w:rsidRPr="002D4E49" w14:paraId="7D16C430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423C4B2" w14:textId="5DF58F67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3D980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H3-S28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48A63F7" w14:textId="1741381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0B5F39B" w14:textId="1958F3B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F4F4A9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FED4F0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0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F680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1</w:t>
            </w:r>
          </w:p>
        </w:tc>
      </w:tr>
      <w:tr w:rsidR="0099469E" w:rsidRPr="002D4E49" w14:paraId="04180C21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D715C6C" w14:textId="6C4D6FC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F3862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34CB89C" w14:textId="3C125BB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150AEBB" w14:textId="4C299BD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F4C351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99DA89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3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E0B7C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0</w:t>
            </w:r>
          </w:p>
        </w:tc>
      </w:tr>
      <w:tr w:rsidR="0099469E" w:rsidRPr="002D4E49" w14:paraId="69A347B0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85EE989" w14:textId="2786CF0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32055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F091FFF" w14:textId="4219A57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FB3E14A" w14:textId="14A4BD9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2D6C91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9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4EC94A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5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070A36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50</w:t>
            </w:r>
          </w:p>
        </w:tc>
      </w:tr>
      <w:tr w:rsidR="0099469E" w:rsidRPr="002D4E49" w14:paraId="0C176D9C" w14:textId="77777777" w:rsidTr="002C3995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802118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266C1F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6</w:t>
            </w:r>
          </w:p>
        </w:tc>
        <w:tc>
          <w:tcPr>
            <w:tcW w:w="798" w:type="dxa"/>
            <w:tcBorders>
              <w:top w:val="nil"/>
            </w:tcBorders>
            <w:vAlign w:val="center"/>
          </w:tcPr>
          <w:p w14:paraId="379D5498" w14:textId="6CED634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14:paraId="76A50DF4" w14:textId="6C1D359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0.00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14:paraId="35154B0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9</w:t>
            </w:r>
          </w:p>
        </w:tc>
        <w:tc>
          <w:tcPr>
            <w:tcW w:w="88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CECB32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52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BC5463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0</w:t>
            </w:r>
          </w:p>
        </w:tc>
      </w:tr>
      <w:tr w:rsidR="0099469E" w:rsidRPr="002D4E49" w14:paraId="790A67A3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9D4C34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25356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7</w:t>
            </w:r>
          </w:p>
        </w:tc>
        <w:tc>
          <w:tcPr>
            <w:tcW w:w="798" w:type="dxa"/>
            <w:vAlign w:val="center"/>
          </w:tcPr>
          <w:p w14:paraId="3D970BF3" w14:textId="6A076D1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9DF991B" w14:textId="29C31F5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016C5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3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BA613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3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997D55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0</w:t>
            </w:r>
          </w:p>
        </w:tc>
      </w:tr>
      <w:tr w:rsidR="0099469E" w:rsidRPr="002D4E49" w14:paraId="779D75B1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F36BFB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264BD4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8</w:t>
            </w:r>
          </w:p>
        </w:tc>
        <w:tc>
          <w:tcPr>
            <w:tcW w:w="798" w:type="dxa"/>
            <w:vAlign w:val="center"/>
          </w:tcPr>
          <w:p w14:paraId="60A5DD7B" w14:textId="39F10FC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D6B14AB" w14:textId="66B248F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004BB7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3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0997C5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3.7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9EC10B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0</w:t>
            </w:r>
          </w:p>
        </w:tc>
      </w:tr>
      <w:tr w:rsidR="0099469E" w:rsidRPr="002D4E49" w14:paraId="32ACBCDB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EB8F1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806383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69</w:t>
            </w:r>
          </w:p>
        </w:tc>
        <w:tc>
          <w:tcPr>
            <w:tcW w:w="798" w:type="dxa"/>
            <w:vAlign w:val="center"/>
          </w:tcPr>
          <w:p w14:paraId="57126B00" w14:textId="6FF6376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EDB5C5C" w14:textId="562EA8E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073349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EB4CEB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1.4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1BD694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0</w:t>
            </w:r>
          </w:p>
        </w:tc>
      </w:tr>
      <w:tr w:rsidR="0099469E" w:rsidRPr="002D4E49" w14:paraId="3280E99C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7D5EB9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4BAAA2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2</w:t>
            </w:r>
          </w:p>
        </w:tc>
        <w:tc>
          <w:tcPr>
            <w:tcW w:w="798" w:type="dxa"/>
            <w:vAlign w:val="center"/>
          </w:tcPr>
          <w:p w14:paraId="253A827B" w14:textId="53B75D0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E9B408D" w14:textId="789FCAF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50866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E579B4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7.7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AC5E7B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00</w:t>
            </w:r>
          </w:p>
        </w:tc>
      </w:tr>
      <w:tr w:rsidR="0099469E" w:rsidRPr="002D4E49" w14:paraId="60DBB90A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68ED71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0DF84C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4</w:t>
            </w:r>
          </w:p>
        </w:tc>
        <w:tc>
          <w:tcPr>
            <w:tcW w:w="798" w:type="dxa"/>
            <w:vAlign w:val="center"/>
          </w:tcPr>
          <w:p w14:paraId="050CA0DF" w14:textId="3C78B8D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12BDA73" w14:textId="50AC823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A684FD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CB0BF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8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E799F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0</w:t>
            </w:r>
          </w:p>
        </w:tc>
      </w:tr>
      <w:tr w:rsidR="0099469E" w:rsidRPr="002D4E49" w14:paraId="7DE19A53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856A68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F3F401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4'</w:t>
            </w:r>
          </w:p>
        </w:tc>
        <w:tc>
          <w:tcPr>
            <w:tcW w:w="798" w:type="dxa"/>
            <w:vAlign w:val="center"/>
          </w:tcPr>
          <w:p w14:paraId="7EC53767" w14:textId="7E5743F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B981D0D" w14:textId="50844E8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59F5B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D969BF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3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03D9BB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99469E" w:rsidRPr="002D4E49" w14:paraId="673D3AA9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2EA5CE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3FA38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76</w:t>
            </w:r>
          </w:p>
        </w:tc>
        <w:tc>
          <w:tcPr>
            <w:tcW w:w="798" w:type="dxa"/>
            <w:vAlign w:val="center"/>
          </w:tcPr>
          <w:p w14:paraId="58662782" w14:textId="74D7B90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263345B" w14:textId="6EEB6A9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2DC6E7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D8671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3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B43A4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1</w:t>
            </w:r>
          </w:p>
        </w:tc>
      </w:tr>
      <w:tr w:rsidR="0099469E" w:rsidRPr="002D4E49" w14:paraId="0204F2EB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3005D5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00A3E7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89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F68D278" w14:textId="12E2B22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22DF4949" w14:textId="620686A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6B0B450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A639FF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7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84A03E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4</w:t>
            </w:r>
          </w:p>
        </w:tc>
      </w:tr>
      <w:tr w:rsidR="0099469E" w:rsidRPr="002D4E49" w14:paraId="2CF8469C" w14:textId="77777777" w:rsidTr="008E55A4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2E7DC9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宋体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056D2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9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09995C6" w14:textId="1DD8CC2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FFA905" w14:textId="635F0D9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0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04064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72778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56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257D5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5</w:t>
            </w:r>
          </w:p>
        </w:tc>
      </w:tr>
      <w:tr w:rsidR="00B33723" w:rsidRPr="002D4E49" w14:paraId="2CB5696C" w14:textId="77777777" w:rsidTr="008E55A4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BB9A6B6" w14:textId="792FB9D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Nylande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6D2BA01-0D47-43EA-A8F0-B6C7141A85CF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7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3D7E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23220083" w14:textId="211C82B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45594C" w14:textId="2F13BC0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5.5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7F65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70E48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32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1BB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4</w:t>
            </w:r>
          </w:p>
        </w:tc>
      </w:tr>
      <w:tr w:rsidR="00B33723" w:rsidRPr="002D4E49" w14:paraId="52EB44CB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69A17A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08AE73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2</w:t>
            </w:r>
          </w:p>
        </w:tc>
        <w:tc>
          <w:tcPr>
            <w:tcW w:w="798" w:type="dxa"/>
            <w:vAlign w:val="center"/>
          </w:tcPr>
          <w:p w14:paraId="74E15F08" w14:textId="5DCF165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EB64D58" w14:textId="6A7A677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1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2C205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8686B9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2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8FC60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3</w:t>
            </w:r>
          </w:p>
        </w:tc>
      </w:tr>
      <w:tr w:rsidR="00B33723" w:rsidRPr="002D4E49" w14:paraId="4EC65E6B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6BAFB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E44FE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115E3EE4" w14:textId="6C9A125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32023011" w14:textId="0507A55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1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8FACE2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9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8C356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67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5BC04E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61</w:t>
            </w:r>
          </w:p>
        </w:tc>
      </w:tr>
      <w:tr w:rsidR="00B33723" w:rsidRPr="002D4E49" w14:paraId="78225BA7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B210A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A87C2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C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A2DE69E" w14:textId="6DBDF5D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EFB5CD6" w14:textId="679F6D3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1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2533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39FE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3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99F1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58</w:t>
            </w:r>
          </w:p>
        </w:tc>
      </w:tr>
      <w:tr w:rsidR="00B33723" w:rsidRPr="002D4E49" w14:paraId="400BE1D9" w14:textId="77777777" w:rsidTr="008E55A4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9231C8A" w14:textId="187911B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Vanderbilt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90EC6C90-AD4F-4C64-983E-8392733420F7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8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0AB22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1-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F6A6941" w14:textId="2B8DCE9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47C301" w14:textId="7DF51D1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10C29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063B2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2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6291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</w:t>
            </w:r>
          </w:p>
        </w:tc>
      </w:tr>
      <w:tr w:rsidR="00B33723" w:rsidRPr="002D4E49" w14:paraId="621E5BB0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2E41E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484E1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S1-3</w:t>
            </w:r>
          </w:p>
        </w:tc>
        <w:tc>
          <w:tcPr>
            <w:tcW w:w="798" w:type="dxa"/>
            <w:vAlign w:val="center"/>
          </w:tcPr>
          <w:p w14:paraId="7C2512F3" w14:textId="7A3A5BD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A21EEE2" w14:textId="7054B15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2D61E5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B57632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7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6299E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1</w:t>
            </w:r>
          </w:p>
        </w:tc>
      </w:tr>
      <w:tr w:rsidR="00B33723" w:rsidRPr="002D4E49" w14:paraId="08951BEF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1B0536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47CF9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C1-4</w:t>
            </w:r>
          </w:p>
        </w:tc>
        <w:tc>
          <w:tcPr>
            <w:tcW w:w="798" w:type="dxa"/>
            <w:vAlign w:val="center"/>
          </w:tcPr>
          <w:p w14:paraId="1692EBAD" w14:textId="2BE1B4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BD39C47" w14:textId="3554F04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01F409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FC960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9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A7B20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8</w:t>
            </w:r>
          </w:p>
        </w:tc>
      </w:tr>
      <w:tr w:rsidR="00B33723" w:rsidRPr="002D4E49" w14:paraId="67D3F598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B5D49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4D053F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S1-5</w:t>
            </w:r>
          </w:p>
        </w:tc>
        <w:tc>
          <w:tcPr>
            <w:tcW w:w="798" w:type="dxa"/>
            <w:vAlign w:val="center"/>
          </w:tcPr>
          <w:p w14:paraId="3ACBF88A" w14:textId="0CE8901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9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29908F0" w14:textId="1D68067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F890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1BD99D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1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A29D6F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8</w:t>
            </w:r>
          </w:p>
        </w:tc>
      </w:tr>
      <w:tr w:rsidR="00B33723" w:rsidRPr="002D4E49" w14:paraId="1A7B1889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981B3F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FE1EC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S1-6</w:t>
            </w:r>
          </w:p>
        </w:tc>
        <w:tc>
          <w:tcPr>
            <w:tcW w:w="798" w:type="dxa"/>
            <w:vAlign w:val="center"/>
          </w:tcPr>
          <w:p w14:paraId="3768D37C" w14:textId="50ECC82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5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6ECFE5A" w14:textId="3E0A97A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E6B7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A0C778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4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03FE1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0</w:t>
            </w:r>
          </w:p>
        </w:tc>
      </w:tr>
      <w:tr w:rsidR="00B33723" w:rsidRPr="002D4E49" w14:paraId="341CCC6D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68F7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8E0E2B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2-7</w:t>
            </w:r>
          </w:p>
        </w:tc>
        <w:tc>
          <w:tcPr>
            <w:tcW w:w="798" w:type="dxa"/>
            <w:vAlign w:val="center"/>
          </w:tcPr>
          <w:p w14:paraId="71811CF4" w14:textId="26C84FE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0FFAE85" w14:textId="4B86128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BD71E7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6B7FE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37F1D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0</w:t>
            </w:r>
          </w:p>
        </w:tc>
      </w:tr>
      <w:tr w:rsidR="00B33723" w:rsidRPr="002D4E49" w14:paraId="1CBB9F3D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FDB51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BC16F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S2-8</w:t>
            </w:r>
          </w:p>
        </w:tc>
        <w:tc>
          <w:tcPr>
            <w:tcW w:w="798" w:type="dxa"/>
            <w:vAlign w:val="center"/>
          </w:tcPr>
          <w:p w14:paraId="2A93E7E9" w14:textId="6DAEE7F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D10B3FF" w14:textId="0140B60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4D60DD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2DCA5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5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BC308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9</w:t>
            </w:r>
          </w:p>
        </w:tc>
      </w:tr>
      <w:tr w:rsidR="00B33723" w:rsidRPr="002D4E49" w14:paraId="3DD7B398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4D89D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518AC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C1-9</w:t>
            </w:r>
          </w:p>
        </w:tc>
        <w:tc>
          <w:tcPr>
            <w:tcW w:w="798" w:type="dxa"/>
            <w:vAlign w:val="center"/>
          </w:tcPr>
          <w:p w14:paraId="09E134DF" w14:textId="6A053F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64BE016" w14:textId="0734A66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7E06C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79E3A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4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60891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6</w:t>
            </w:r>
          </w:p>
        </w:tc>
      </w:tr>
      <w:tr w:rsidR="00B33723" w:rsidRPr="002D4E49" w14:paraId="0B16C5C8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711B67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1D91004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8S2-10</w:t>
            </w:r>
          </w:p>
        </w:tc>
        <w:tc>
          <w:tcPr>
            <w:tcW w:w="798" w:type="dxa"/>
            <w:vAlign w:val="center"/>
          </w:tcPr>
          <w:p w14:paraId="26A81EB5" w14:textId="6665C73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5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66A62D3" w14:textId="1FB6109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A5E12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603BC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9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6624A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</w:tr>
      <w:tr w:rsidR="00B33723" w:rsidRPr="002D4E49" w14:paraId="53F28016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3AE372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D861D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C1-11</w:t>
            </w:r>
          </w:p>
        </w:tc>
        <w:tc>
          <w:tcPr>
            <w:tcW w:w="798" w:type="dxa"/>
            <w:vAlign w:val="center"/>
          </w:tcPr>
          <w:p w14:paraId="3D64FE43" w14:textId="6997913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B83ED0A" w14:textId="1AAEC2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F2997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B69D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9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74A67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9</w:t>
            </w:r>
          </w:p>
        </w:tc>
      </w:tr>
      <w:tr w:rsidR="00B33723" w:rsidRPr="002D4E49" w14:paraId="061DA28C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28B6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9E431B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C1-12</w:t>
            </w:r>
          </w:p>
        </w:tc>
        <w:tc>
          <w:tcPr>
            <w:tcW w:w="798" w:type="dxa"/>
            <w:vAlign w:val="center"/>
          </w:tcPr>
          <w:p w14:paraId="1FF2528E" w14:textId="76ABEDA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25E7D2B" w14:textId="667B36C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DF4A2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D0723B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0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60C5D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3</w:t>
            </w:r>
          </w:p>
        </w:tc>
      </w:tr>
      <w:tr w:rsidR="00B33723" w:rsidRPr="002D4E49" w14:paraId="2F1EAD9C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9F19A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4C57D5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C1-13</w:t>
            </w:r>
          </w:p>
        </w:tc>
        <w:tc>
          <w:tcPr>
            <w:tcW w:w="798" w:type="dxa"/>
            <w:vAlign w:val="center"/>
          </w:tcPr>
          <w:p w14:paraId="300A93B8" w14:textId="3CCA3D9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60686C1" w14:textId="2E55E3A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36C7C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40219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7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26B19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1</w:t>
            </w:r>
          </w:p>
        </w:tc>
      </w:tr>
      <w:tr w:rsidR="00B33723" w:rsidRPr="002D4E49" w14:paraId="3E76852F" w14:textId="77777777" w:rsidTr="008E55A4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6F70B3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E7548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S2-1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D9E67A5" w14:textId="35A8F29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9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0B212EA8" w14:textId="20D1D9D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3078F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42036A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59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D27EE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0</w:t>
            </w:r>
          </w:p>
        </w:tc>
      </w:tr>
      <w:tr w:rsidR="00B33723" w:rsidRPr="002D4E49" w14:paraId="7376C41C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3E0288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E9A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C2-1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355C6A6" w14:textId="2D6E671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2F04E1" w14:textId="30FADF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DAE1C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13CE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4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9326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7</w:t>
            </w:r>
          </w:p>
        </w:tc>
      </w:tr>
      <w:tr w:rsidR="0099469E" w:rsidRPr="002D4E49" w14:paraId="2C269AC9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2E4E549E" w14:textId="2D8CF42C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E57AB9">
              <w:rPr>
                <w:rFonts w:cs="Times New Roman"/>
                <w:color w:val="000000"/>
                <w:kern w:val="0"/>
                <w:sz w:val="21"/>
                <w:szCs w:val="18"/>
              </w:rPr>
              <w:t>Roll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E5C22BD7-F23D-48B7-BB2A-D140EF9C7D0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9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E11015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 S-000-0-0-2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57C4E058" w14:textId="7F74A81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DB6CF34" w14:textId="2CB285D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937C10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AF4F9C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24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338C28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5</w:t>
            </w:r>
          </w:p>
        </w:tc>
      </w:tr>
      <w:tr w:rsidR="0099469E" w:rsidRPr="002D4E49" w14:paraId="6442CAA8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00CC8EA" w14:textId="4EE713B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584A62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 S-000-0-0-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4FEEF75" w14:textId="3961DEB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B33C60B" w14:textId="36DF710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41762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5E8E1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7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8B3E04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3</w:t>
            </w:r>
          </w:p>
        </w:tc>
      </w:tr>
      <w:tr w:rsidR="0099469E" w:rsidRPr="002D4E49" w14:paraId="6D29078C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1657754" w14:textId="7F8239D9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C9FCBB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 S-000-0-0-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96F181D" w14:textId="7AAAC4B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6ED6F6" w14:textId="333528E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2396E0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03E505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7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348E8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1</w:t>
            </w:r>
          </w:p>
        </w:tc>
      </w:tr>
      <w:tr w:rsidR="0099469E" w:rsidRPr="002D4E49" w14:paraId="0DA4EDAB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5A136A30" w14:textId="0A8E2D7A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5DD95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 S-000-0-0-5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BF004A9" w14:textId="044961F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DD3860" w14:textId="55FCBD1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0C88CB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8CA6FF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8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D1154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4</w:t>
            </w:r>
          </w:p>
        </w:tc>
      </w:tr>
      <w:tr w:rsidR="0099469E" w:rsidRPr="002D4E49" w14:paraId="2D0393B1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B3E7285" w14:textId="3EA6A9CE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5BC110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B S-000-0-0-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004B9502" w14:textId="0E4037A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E4A29C" w14:textId="21EF9C4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3EFC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53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73804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9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CA12A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8</w:t>
            </w:r>
          </w:p>
        </w:tc>
      </w:tr>
      <w:tr w:rsidR="0099469E" w:rsidRPr="002D4E49" w14:paraId="6346B28B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14:paraId="1A873FEE" w14:textId="5EFB5DD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AC5EA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B S-000-0-0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D2EF0E5" w14:textId="3DA34A6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46EFE8" w14:textId="6EDE9CB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5.72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6E60C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53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3E02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33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6D9B7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7</w:t>
            </w:r>
          </w:p>
        </w:tc>
      </w:tr>
      <w:tr w:rsidR="00B33723" w:rsidRPr="002D4E49" w14:paraId="19575362" w14:textId="77777777" w:rsidTr="00700E46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2A3C7004" w14:textId="13AEF3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E57AB9">
              <w:rPr>
                <w:rFonts w:cs="Times New Roman"/>
                <w:color w:val="000000"/>
                <w:kern w:val="0"/>
                <w:sz w:val="21"/>
                <w:szCs w:val="18"/>
              </w:rPr>
              <w:t>Nightingale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067CDEC8-28F2-454E-8EB4-52B0F4FF420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204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A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6E8B7D68" w14:textId="3C6B3FD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773256E" w14:textId="3CDC67E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6FBF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0DE4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64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848D4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7</w:t>
            </w:r>
          </w:p>
        </w:tc>
      </w:tr>
      <w:tr w:rsidR="00B33723" w:rsidRPr="002D4E49" w14:paraId="6DDCC1D7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6268E9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0386B2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A</w:t>
            </w:r>
          </w:p>
        </w:tc>
        <w:tc>
          <w:tcPr>
            <w:tcW w:w="798" w:type="dxa"/>
            <w:vAlign w:val="center"/>
          </w:tcPr>
          <w:p w14:paraId="3ABD8FAC" w14:textId="797C174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52C5A28" w14:textId="7856F33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18B8F2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20027E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6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3826D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6</w:t>
            </w:r>
          </w:p>
        </w:tc>
      </w:tr>
      <w:tr w:rsidR="00B33723" w:rsidRPr="002D4E49" w14:paraId="369D4818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905418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9AFAB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A</w:t>
            </w:r>
          </w:p>
        </w:tc>
        <w:tc>
          <w:tcPr>
            <w:tcW w:w="798" w:type="dxa"/>
            <w:vAlign w:val="center"/>
          </w:tcPr>
          <w:p w14:paraId="778B9A56" w14:textId="2896F82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99E5280" w14:textId="153D9BB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9CFF3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CFCB3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6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F19C56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8</w:t>
            </w:r>
          </w:p>
        </w:tc>
      </w:tr>
      <w:tr w:rsidR="00B33723" w:rsidRPr="002D4E49" w14:paraId="2C0FD9BC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AE3920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76580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A</w:t>
            </w:r>
          </w:p>
        </w:tc>
        <w:tc>
          <w:tcPr>
            <w:tcW w:w="798" w:type="dxa"/>
            <w:vAlign w:val="center"/>
          </w:tcPr>
          <w:p w14:paraId="1E460B02" w14:textId="42BA004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D404147" w14:textId="41ACD3C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5151E6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63B44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4F32B4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9</w:t>
            </w:r>
          </w:p>
        </w:tc>
      </w:tr>
      <w:tr w:rsidR="00B33723" w:rsidRPr="002D4E49" w14:paraId="64C96CDB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720CB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03EF9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A</w:t>
            </w:r>
          </w:p>
        </w:tc>
        <w:tc>
          <w:tcPr>
            <w:tcW w:w="798" w:type="dxa"/>
            <w:vAlign w:val="center"/>
          </w:tcPr>
          <w:p w14:paraId="0FFBFC42" w14:textId="74AA5C8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CA69252" w14:textId="002113A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D485A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BCDBD6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8C41A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</w:tr>
      <w:tr w:rsidR="00B33723" w:rsidRPr="002D4E49" w14:paraId="4709CA4D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E61FE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06C5D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A</w:t>
            </w:r>
          </w:p>
        </w:tc>
        <w:tc>
          <w:tcPr>
            <w:tcW w:w="798" w:type="dxa"/>
            <w:vAlign w:val="center"/>
          </w:tcPr>
          <w:p w14:paraId="6A706D56" w14:textId="46AD20C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3C0EF0B" w14:textId="51093CD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B9F60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C4A95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5.0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DA2A91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0</w:t>
            </w:r>
          </w:p>
        </w:tc>
      </w:tr>
      <w:tr w:rsidR="00B33723" w:rsidRPr="002D4E49" w14:paraId="18F75134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DA2D2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7718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A</w:t>
            </w:r>
          </w:p>
        </w:tc>
        <w:tc>
          <w:tcPr>
            <w:tcW w:w="798" w:type="dxa"/>
            <w:vAlign w:val="center"/>
          </w:tcPr>
          <w:p w14:paraId="2EF64A1B" w14:textId="7ACF5BD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34F2B56" w14:textId="761F6F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F3E599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60087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2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3AE2B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1</w:t>
            </w:r>
          </w:p>
        </w:tc>
      </w:tr>
      <w:tr w:rsidR="00B33723" w:rsidRPr="002D4E49" w14:paraId="5164BDA8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2F2EB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C47C6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A</w:t>
            </w:r>
          </w:p>
        </w:tc>
        <w:tc>
          <w:tcPr>
            <w:tcW w:w="798" w:type="dxa"/>
            <w:vAlign w:val="center"/>
          </w:tcPr>
          <w:p w14:paraId="5CE9F5BC" w14:textId="00042AD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0788540" w14:textId="3985CBD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A9CA5E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695EEA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2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5C39F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2</w:t>
            </w:r>
          </w:p>
        </w:tc>
      </w:tr>
      <w:tr w:rsidR="00B33723" w:rsidRPr="002D4E49" w14:paraId="003FC912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0CCC1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A16121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A</w:t>
            </w:r>
          </w:p>
        </w:tc>
        <w:tc>
          <w:tcPr>
            <w:tcW w:w="798" w:type="dxa"/>
            <w:vAlign w:val="center"/>
          </w:tcPr>
          <w:p w14:paraId="08475D33" w14:textId="3AED4A9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FA3A164" w14:textId="1685061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373445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81143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2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A6DCE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9</w:t>
            </w:r>
          </w:p>
        </w:tc>
      </w:tr>
      <w:tr w:rsidR="00B33723" w:rsidRPr="002D4E49" w14:paraId="0D5E6C7B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A115D8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73DE1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M</w:t>
            </w:r>
          </w:p>
        </w:tc>
        <w:tc>
          <w:tcPr>
            <w:tcW w:w="798" w:type="dxa"/>
            <w:vAlign w:val="center"/>
          </w:tcPr>
          <w:p w14:paraId="0C065473" w14:textId="3C5412D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EAF56C" w14:textId="34CF33E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8D625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A667D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0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C533E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1</w:t>
            </w:r>
          </w:p>
        </w:tc>
      </w:tr>
      <w:tr w:rsidR="00B33723" w:rsidRPr="002D4E49" w14:paraId="4CE7BBE9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A746A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F35C6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M</w:t>
            </w:r>
          </w:p>
        </w:tc>
        <w:tc>
          <w:tcPr>
            <w:tcW w:w="798" w:type="dxa"/>
            <w:vAlign w:val="center"/>
          </w:tcPr>
          <w:p w14:paraId="2EF39BB8" w14:textId="0063DDD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C7B5CDF" w14:textId="69E2701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3A6B1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D03AB0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2.7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19E2D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2</w:t>
            </w:r>
          </w:p>
        </w:tc>
      </w:tr>
      <w:tr w:rsidR="00B33723" w:rsidRPr="002D4E49" w14:paraId="06FD2CFA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120BE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04BA9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M</w:t>
            </w:r>
          </w:p>
        </w:tc>
        <w:tc>
          <w:tcPr>
            <w:tcW w:w="798" w:type="dxa"/>
            <w:vAlign w:val="center"/>
          </w:tcPr>
          <w:p w14:paraId="51B21B5A" w14:textId="124112E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8A8A8D5" w14:textId="52A9A88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961D9F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9F359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9.2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C8D662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</w:tr>
      <w:tr w:rsidR="00B33723" w:rsidRPr="002D4E49" w14:paraId="209E8631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9B31FE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7DCAE4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M</w:t>
            </w:r>
          </w:p>
        </w:tc>
        <w:tc>
          <w:tcPr>
            <w:tcW w:w="798" w:type="dxa"/>
            <w:vAlign w:val="center"/>
          </w:tcPr>
          <w:p w14:paraId="270B6A1D" w14:textId="657F3DC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4E5B9D9" w14:textId="38D0384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17A4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20A02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0.9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4324DE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4</w:t>
            </w:r>
          </w:p>
        </w:tc>
      </w:tr>
      <w:tr w:rsidR="00B33723" w:rsidRPr="002D4E49" w14:paraId="04BF18B2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C8ED0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DF021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M</w:t>
            </w:r>
          </w:p>
        </w:tc>
        <w:tc>
          <w:tcPr>
            <w:tcW w:w="798" w:type="dxa"/>
            <w:vAlign w:val="center"/>
          </w:tcPr>
          <w:p w14:paraId="240251F8" w14:textId="5D71C7E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E24E1BA" w14:textId="7BF2931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7F48D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BF043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6.8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833B4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</w:tr>
      <w:tr w:rsidR="00B33723" w:rsidRPr="002D4E49" w14:paraId="7D4D45AE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2230B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56AE56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M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51A06730" w14:textId="710FA9D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03A00D3" w14:textId="080F64F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1C3E469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2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1C26E1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08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21F13D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5</w:t>
            </w:r>
          </w:p>
        </w:tc>
      </w:tr>
      <w:tr w:rsidR="00B33723" w:rsidRPr="002D4E49" w14:paraId="6D9B6540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87713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21E6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M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480007D3" w14:textId="00F34F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4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16F7C85" w14:textId="11A37D0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8.1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08D1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66B8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77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6B86F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4</w:t>
            </w:r>
          </w:p>
        </w:tc>
      </w:tr>
      <w:tr w:rsidR="00B33723" w:rsidRPr="002D4E49" w14:paraId="24E591EF" w14:textId="77777777" w:rsidTr="00700E46">
        <w:trPr>
          <w:trHeight w:val="460"/>
          <w:jc w:val="center"/>
        </w:trPr>
        <w:tc>
          <w:tcPr>
            <w:tcW w:w="1555" w:type="dxa"/>
            <w:shd w:val="clear" w:color="auto" w:fill="auto"/>
            <w:vAlign w:val="center"/>
            <w:hideMark/>
          </w:tcPr>
          <w:p w14:paraId="7D884C58" w14:textId="64FE1F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proofErr w:type="spellStart"/>
            <w:r w:rsidRPr="007F47D8">
              <w:rPr>
                <w:rFonts w:cs="Times New Roman"/>
                <w:color w:val="000000"/>
                <w:kern w:val="0"/>
                <w:sz w:val="21"/>
                <w:szCs w:val="18"/>
              </w:rPr>
              <w:t>Schaeidt</w:t>
            </w:r>
            <w:proofErr w:type="spellEnd"/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A5C974B2-41B9-4E31-9C64-CD1300EE23F7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5D5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C1F353C" w14:textId="1136582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00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D6DA40" w14:textId="44390F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0.00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7F7A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1</w:t>
            </w:r>
          </w:p>
        </w:tc>
        <w:tc>
          <w:tcPr>
            <w:tcW w:w="8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D60F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18 </w:t>
            </w:r>
          </w:p>
        </w:tc>
        <w:tc>
          <w:tcPr>
            <w:tcW w:w="7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9F92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62</w:t>
            </w:r>
          </w:p>
        </w:tc>
      </w:tr>
      <w:tr w:rsidR="00B33723" w:rsidRPr="002D4E49" w14:paraId="7EAA833C" w14:textId="77777777" w:rsidTr="00700E46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161C37E6" w14:textId="304B79E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E57AB9">
              <w:rPr>
                <w:rFonts w:cs="Times New Roman"/>
                <w:color w:val="000000"/>
                <w:kern w:val="0"/>
                <w:sz w:val="21"/>
                <w:szCs w:val="18"/>
              </w:rPr>
              <w:t>Corley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634BF538-D1AC-4A14-89AA-A160A9590906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0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53991D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N-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1BC21E51" w14:textId="6CE08A7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BF0EBF3" w14:textId="344A26E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1.25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49892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1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C27250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77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6159BE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4</w:t>
            </w:r>
          </w:p>
        </w:tc>
      </w:tr>
      <w:tr w:rsidR="00B33723" w:rsidRPr="002D4E49" w14:paraId="12C08A1D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E7985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08AD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AN-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3DB9550" w14:textId="7D2CC25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89EB0" w14:textId="0111D3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1.25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9C87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0151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38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959A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66</w:t>
            </w:r>
          </w:p>
        </w:tc>
      </w:tr>
      <w:tr w:rsidR="00B33723" w:rsidRPr="002D4E49" w14:paraId="405F1D72" w14:textId="77777777" w:rsidTr="0099469E">
        <w:trPr>
          <w:trHeight w:val="440"/>
          <w:jc w:val="center"/>
        </w:trPr>
        <w:tc>
          <w:tcPr>
            <w:tcW w:w="1555" w:type="dxa"/>
            <w:vMerge w:val="restart"/>
            <w:tcBorders>
              <w:bottom w:val="nil"/>
            </w:tcBorders>
            <w:shd w:val="clear" w:color="auto" w:fill="auto"/>
            <w:vAlign w:val="center"/>
            <w:hideMark/>
          </w:tcPr>
          <w:p w14:paraId="7F7F2C82" w14:textId="1E09210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7F47D8">
              <w:rPr>
                <w:rFonts w:cs="Times New Roman"/>
                <w:color w:val="000000"/>
                <w:kern w:val="0"/>
                <w:sz w:val="21"/>
                <w:szCs w:val="18"/>
              </w:rPr>
              <w:t>Mowre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80D953EF-3550-4552-85F2-4E43D8D28BA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1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CDB7D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JN-0-1.7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DBC2BA3" w14:textId="39289AB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E23F557" w14:textId="39FBD8E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48814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67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389282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11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A1818D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3</w:t>
            </w:r>
          </w:p>
        </w:tc>
      </w:tr>
      <w:tr w:rsidR="00B33723" w:rsidRPr="002D4E49" w14:paraId="7D926D68" w14:textId="77777777" w:rsidTr="0099469E">
        <w:trPr>
          <w:trHeight w:val="400"/>
          <w:jc w:val="center"/>
        </w:trPr>
        <w:tc>
          <w:tcPr>
            <w:tcW w:w="1555" w:type="dxa"/>
            <w:vMerge/>
            <w:tcBorders>
              <w:top w:val="nil"/>
              <w:bottom w:val="single" w:sz="12" w:space="0" w:color="auto"/>
            </w:tcBorders>
            <w:vAlign w:val="center"/>
            <w:hideMark/>
          </w:tcPr>
          <w:p w14:paraId="1BF9818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DEB974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JN-0-2.2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42F7E573" w14:textId="65C5065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A893604" w14:textId="06E2B9A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51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CE9F48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2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6566D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62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DFE8C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3</w:t>
            </w:r>
          </w:p>
        </w:tc>
      </w:tr>
      <w:tr w:rsidR="00B33723" w:rsidRPr="002D4E49" w14:paraId="25EBBC4B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  <w:hideMark/>
          </w:tcPr>
          <w:p w14:paraId="757C1AD3" w14:textId="15F30CB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Yitzhaki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5788E183-7F48-46C2-8ED1-089DF02D4B16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2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51E0E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5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vAlign w:val="center"/>
          </w:tcPr>
          <w:p w14:paraId="5E1AE1A2" w14:textId="52924FD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56273A2" w14:textId="3B2A3AB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CFACA7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3</w:t>
            </w:r>
          </w:p>
        </w:tc>
        <w:tc>
          <w:tcPr>
            <w:tcW w:w="889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C3635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85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9FB934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</w:tr>
      <w:tr w:rsidR="00B33723" w:rsidRPr="002D4E49" w14:paraId="53212C71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A35D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19599D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8</w:t>
            </w:r>
          </w:p>
        </w:tc>
        <w:tc>
          <w:tcPr>
            <w:tcW w:w="798" w:type="dxa"/>
            <w:vAlign w:val="center"/>
          </w:tcPr>
          <w:p w14:paraId="15003C73" w14:textId="520CCE9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3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A40D3E" w14:textId="484EE0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9CD8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82D12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2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35F9B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8</w:t>
            </w:r>
          </w:p>
        </w:tc>
      </w:tr>
      <w:tr w:rsidR="00B33723" w:rsidRPr="002D4E49" w14:paraId="219EE3F2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AB2CD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789400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S20-1</w:t>
            </w:r>
          </w:p>
        </w:tc>
        <w:tc>
          <w:tcPr>
            <w:tcW w:w="798" w:type="dxa"/>
            <w:vAlign w:val="center"/>
          </w:tcPr>
          <w:p w14:paraId="553BCF27" w14:textId="505DF2C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C7B1CBD" w14:textId="451BC40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A0A543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4E1F8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2921B2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28</w:t>
            </w:r>
          </w:p>
        </w:tc>
      </w:tr>
      <w:tr w:rsidR="00B33723" w:rsidRPr="002D4E49" w14:paraId="503658AA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79B6F4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5109427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1</w:t>
            </w:r>
          </w:p>
        </w:tc>
        <w:tc>
          <w:tcPr>
            <w:tcW w:w="798" w:type="dxa"/>
            <w:vAlign w:val="center"/>
          </w:tcPr>
          <w:p w14:paraId="3E765398" w14:textId="3F38D06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E7445FD" w14:textId="7286F51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DADC2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E15BA7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.6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99B2A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1</w:t>
            </w:r>
          </w:p>
        </w:tc>
      </w:tr>
      <w:tr w:rsidR="00B33723" w:rsidRPr="002D4E49" w14:paraId="5C9F7269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FF449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69B1A20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4a</w:t>
            </w:r>
          </w:p>
        </w:tc>
        <w:tc>
          <w:tcPr>
            <w:tcW w:w="798" w:type="dxa"/>
            <w:vAlign w:val="center"/>
          </w:tcPr>
          <w:p w14:paraId="1379801C" w14:textId="019F09A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C7827B5" w14:textId="5C71C40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8982FE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172B95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5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3225F8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5</w:t>
            </w:r>
          </w:p>
        </w:tc>
      </w:tr>
      <w:tr w:rsidR="00B33723" w:rsidRPr="002D4E49" w14:paraId="026D14EB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BF515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343D937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4b</w:t>
            </w:r>
          </w:p>
        </w:tc>
        <w:tc>
          <w:tcPr>
            <w:tcW w:w="798" w:type="dxa"/>
            <w:vAlign w:val="center"/>
          </w:tcPr>
          <w:p w14:paraId="6EF5F0F1" w14:textId="4D41510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F55D4D9" w14:textId="37345D8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AD370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C7CDB2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.0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AF0D0C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2</w:t>
            </w:r>
          </w:p>
        </w:tc>
      </w:tr>
      <w:tr w:rsidR="00B33723" w:rsidRPr="002D4E49" w14:paraId="466A6BA3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DC820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71A644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4c</w:t>
            </w:r>
          </w:p>
        </w:tc>
        <w:tc>
          <w:tcPr>
            <w:tcW w:w="798" w:type="dxa"/>
            <w:vAlign w:val="center"/>
          </w:tcPr>
          <w:p w14:paraId="053D1206" w14:textId="5DCDACA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9D730B4" w14:textId="6C293E0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F7415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378EE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.8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80EF4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5</w:t>
            </w:r>
          </w:p>
        </w:tc>
      </w:tr>
      <w:tr w:rsidR="00B33723" w:rsidRPr="002D4E49" w14:paraId="360981CD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BB01B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2E240A9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R30-1</w:t>
            </w:r>
          </w:p>
        </w:tc>
        <w:tc>
          <w:tcPr>
            <w:tcW w:w="798" w:type="dxa"/>
            <w:vAlign w:val="center"/>
          </w:tcPr>
          <w:p w14:paraId="137D078E" w14:textId="3665F37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CBFADE5" w14:textId="12E9195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07EE93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0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FC566E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22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471DF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9</w:t>
            </w:r>
          </w:p>
        </w:tc>
      </w:tr>
      <w:tr w:rsidR="00B33723" w:rsidRPr="002D4E49" w14:paraId="3C4A0983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5C572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22D33B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2</w:t>
            </w:r>
          </w:p>
        </w:tc>
        <w:tc>
          <w:tcPr>
            <w:tcW w:w="798" w:type="dxa"/>
            <w:vAlign w:val="center"/>
          </w:tcPr>
          <w:p w14:paraId="54EAF1E6" w14:textId="003AD45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BF1A1B1" w14:textId="3E977ED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FD4E9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6090A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.9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79816B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</w:tr>
      <w:tr w:rsidR="00B33723" w:rsidRPr="002D4E49" w14:paraId="3CD7729F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F5BC23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7E370A8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3</w:t>
            </w:r>
          </w:p>
        </w:tc>
        <w:tc>
          <w:tcPr>
            <w:tcW w:w="798" w:type="dxa"/>
            <w:vAlign w:val="center"/>
          </w:tcPr>
          <w:p w14:paraId="72714672" w14:textId="6BEFA2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25326F" w14:textId="544EE9E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50C8F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DD732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.4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9EE7F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4</w:t>
            </w:r>
          </w:p>
        </w:tc>
      </w:tr>
      <w:tr w:rsidR="00B33723" w:rsidRPr="002D4E49" w14:paraId="1195D639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0550B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49AB554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6</w:t>
            </w:r>
          </w:p>
        </w:tc>
        <w:tc>
          <w:tcPr>
            <w:tcW w:w="798" w:type="dxa"/>
            <w:vAlign w:val="center"/>
          </w:tcPr>
          <w:p w14:paraId="1E9DBAE0" w14:textId="633EE2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E82E12A" w14:textId="7EA86E5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E04EE6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E3A158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FF5CC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0</w:t>
            </w:r>
          </w:p>
        </w:tc>
      </w:tr>
      <w:tr w:rsidR="00B33723" w:rsidRPr="002D4E49" w14:paraId="2464A6AD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C480F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vAlign w:val="center"/>
            <w:hideMark/>
          </w:tcPr>
          <w:p w14:paraId="337C87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I-3</w:t>
            </w:r>
          </w:p>
        </w:tc>
        <w:tc>
          <w:tcPr>
            <w:tcW w:w="798" w:type="dxa"/>
            <w:vAlign w:val="center"/>
          </w:tcPr>
          <w:p w14:paraId="1F258DDD" w14:textId="7E8C61D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2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50E7406" w14:textId="2416F0E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685C9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59B52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6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D9B06A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1</w:t>
            </w:r>
          </w:p>
        </w:tc>
      </w:tr>
      <w:tr w:rsidR="00B33723" w:rsidRPr="002D4E49" w14:paraId="3C03B7D7" w14:textId="77777777" w:rsidTr="00700E4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45B01B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25E365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BE4C46C" w14:textId="6A9178D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9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EC2DFBC" w14:textId="7EC021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50E2A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B6F3C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9.22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06E962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17</w:t>
            </w:r>
          </w:p>
        </w:tc>
      </w:tr>
      <w:tr w:rsidR="00B33723" w:rsidRPr="002D4E49" w14:paraId="6A0039A5" w14:textId="77777777" w:rsidTr="0099469E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75B086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1DCD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II-1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977E844" w14:textId="69D6FD3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19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546AA8E" w14:textId="0250311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82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09F7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D7C3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.76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323F4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98</w:t>
            </w:r>
          </w:p>
        </w:tc>
      </w:tr>
      <w:tr w:rsidR="0099469E" w:rsidRPr="002D4E49" w14:paraId="753FBEC2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25B06C13" w14:textId="1DEEDDED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7F47D8">
              <w:rPr>
                <w:rFonts w:cs="Times New Roman"/>
                <w:color w:val="000000"/>
                <w:kern w:val="0"/>
                <w:sz w:val="21"/>
                <w:szCs w:val="18"/>
              </w:rPr>
              <w:t>Base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50B6F0A-5541-49E1-AB03-56580CBA9488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7340E5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7C2ED56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/M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3C6C3B88" w14:textId="77BD30F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9BA7703" w14:textId="6816594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17470C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B174F1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48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7C414F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6</w:t>
            </w:r>
          </w:p>
        </w:tc>
      </w:tr>
      <w:tr w:rsidR="0099469E" w:rsidRPr="002D4E49" w14:paraId="78C0AAAA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BDAF4BE" w14:textId="1A0BB8F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9EBF82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/M2.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AF43F8C" w14:textId="18F70B0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7EA9189" w14:textId="7DB384A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CDE095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D1A116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4.72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B041C3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6</w:t>
            </w:r>
          </w:p>
        </w:tc>
      </w:tr>
      <w:tr w:rsidR="0099469E" w:rsidRPr="002D4E49" w14:paraId="3A24CD30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2603BA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14:paraId="10DD9EA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/M3</w:t>
            </w:r>
          </w:p>
        </w:tc>
        <w:tc>
          <w:tcPr>
            <w:tcW w:w="798" w:type="dxa"/>
            <w:tcBorders>
              <w:top w:val="nil"/>
            </w:tcBorders>
            <w:vAlign w:val="center"/>
          </w:tcPr>
          <w:p w14:paraId="4D25F240" w14:textId="586E98F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5BDC07C" w14:textId="3736D21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B8E2F4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</w:t>
            </w:r>
          </w:p>
        </w:tc>
        <w:tc>
          <w:tcPr>
            <w:tcW w:w="88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8B7EB7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49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B4A1FD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7</w:t>
            </w:r>
          </w:p>
        </w:tc>
      </w:tr>
      <w:tr w:rsidR="0099469E" w:rsidRPr="002D4E49" w14:paraId="2F769560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0E073A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2DC1462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/T1</w:t>
            </w:r>
          </w:p>
        </w:tc>
        <w:tc>
          <w:tcPr>
            <w:tcW w:w="798" w:type="dxa"/>
            <w:vAlign w:val="center"/>
          </w:tcPr>
          <w:p w14:paraId="6D805B5C" w14:textId="25EEB63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3EBBF9" w14:textId="43CB68C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1BE19B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4EE898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FF9961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9</w:t>
            </w:r>
          </w:p>
        </w:tc>
      </w:tr>
      <w:tr w:rsidR="0099469E" w:rsidRPr="002D4E49" w14:paraId="73480F39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34D62A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7ACEBE9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1/T2</w:t>
            </w:r>
          </w:p>
        </w:tc>
        <w:tc>
          <w:tcPr>
            <w:tcW w:w="798" w:type="dxa"/>
            <w:vAlign w:val="center"/>
          </w:tcPr>
          <w:p w14:paraId="0BD25029" w14:textId="51D0185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368B5A2" w14:textId="703DBEE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30CD8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D3C52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9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6BD9E1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6</w:t>
            </w:r>
          </w:p>
        </w:tc>
      </w:tr>
      <w:tr w:rsidR="0099469E" w:rsidRPr="002D4E49" w14:paraId="017F1C7A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E7CE0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07BED81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/M1</w:t>
            </w:r>
          </w:p>
        </w:tc>
        <w:tc>
          <w:tcPr>
            <w:tcW w:w="798" w:type="dxa"/>
            <w:vAlign w:val="center"/>
          </w:tcPr>
          <w:p w14:paraId="7942E10B" w14:textId="3742B7B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972D38E" w14:textId="1E59E21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52AE07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8F285C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6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AB3D82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1</w:t>
            </w:r>
          </w:p>
        </w:tc>
      </w:tr>
      <w:tr w:rsidR="0099469E" w:rsidRPr="002D4E49" w14:paraId="5640F918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47415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746FF99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/M2</w:t>
            </w:r>
          </w:p>
        </w:tc>
        <w:tc>
          <w:tcPr>
            <w:tcW w:w="798" w:type="dxa"/>
            <w:vAlign w:val="center"/>
          </w:tcPr>
          <w:p w14:paraId="10BBAC80" w14:textId="158DE55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64FF37D" w14:textId="15C063A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43CB4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7EF791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1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586837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19</w:t>
            </w:r>
          </w:p>
        </w:tc>
      </w:tr>
      <w:tr w:rsidR="0099469E" w:rsidRPr="002D4E49" w14:paraId="62A27EC8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5A1042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5D2A393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/M3</w:t>
            </w:r>
          </w:p>
        </w:tc>
        <w:tc>
          <w:tcPr>
            <w:tcW w:w="798" w:type="dxa"/>
            <w:vAlign w:val="center"/>
          </w:tcPr>
          <w:p w14:paraId="39884EB4" w14:textId="7FA3B42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1F626D9" w14:textId="0AD5722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B3D42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8292EB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B3F44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0</w:t>
            </w:r>
          </w:p>
        </w:tc>
      </w:tr>
      <w:tr w:rsidR="0099469E" w:rsidRPr="002D4E49" w14:paraId="1FA1131A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EE69F5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407AA60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/T1</w:t>
            </w:r>
          </w:p>
        </w:tc>
        <w:tc>
          <w:tcPr>
            <w:tcW w:w="798" w:type="dxa"/>
            <w:vAlign w:val="center"/>
          </w:tcPr>
          <w:p w14:paraId="6201A806" w14:textId="4643714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89EF089" w14:textId="3D402CC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47E75F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2802F1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3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BE883E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19</w:t>
            </w:r>
          </w:p>
        </w:tc>
      </w:tr>
      <w:tr w:rsidR="0099469E" w:rsidRPr="002D4E49" w14:paraId="641C2EF8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1668E8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5676D93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2/T2</w:t>
            </w:r>
          </w:p>
        </w:tc>
        <w:tc>
          <w:tcPr>
            <w:tcW w:w="798" w:type="dxa"/>
            <w:vAlign w:val="center"/>
          </w:tcPr>
          <w:p w14:paraId="0347DB49" w14:textId="245D3EF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3C33E36" w14:textId="7497EC0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4368B8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B93F29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3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FA9AF5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9</w:t>
            </w:r>
          </w:p>
        </w:tc>
      </w:tr>
      <w:tr w:rsidR="0099469E" w:rsidRPr="002D4E49" w14:paraId="10A1BF5B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842DC8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2813DBC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/M1</w:t>
            </w:r>
          </w:p>
        </w:tc>
        <w:tc>
          <w:tcPr>
            <w:tcW w:w="798" w:type="dxa"/>
            <w:vAlign w:val="center"/>
          </w:tcPr>
          <w:p w14:paraId="7BEC9D19" w14:textId="2844FD2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87352F3" w14:textId="76B43F4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B41F04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BAC5A0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7.8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9A1127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7</w:t>
            </w:r>
          </w:p>
        </w:tc>
      </w:tr>
      <w:tr w:rsidR="0099469E" w:rsidRPr="002D4E49" w14:paraId="13D5E6E7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836CAC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590DB0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/M2</w:t>
            </w:r>
          </w:p>
        </w:tc>
        <w:tc>
          <w:tcPr>
            <w:tcW w:w="798" w:type="dxa"/>
            <w:vAlign w:val="center"/>
          </w:tcPr>
          <w:p w14:paraId="0C0F2C15" w14:textId="79B03A7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EACF1EA" w14:textId="3F53C73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2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BC9659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84A310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3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D5A2FD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0</w:t>
            </w:r>
          </w:p>
        </w:tc>
      </w:tr>
      <w:tr w:rsidR="0099469E" w:rsidRPr="002D4E49" w14:paraId="3F2661F2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007E7B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1A51090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/M3</w:t>
            </w:r>
          </w:p>
        </w:tc>
        <w:tc>
          <w:tcPr>
            <w:tcW w:w="798" w:type="dxa"/>
            <w:vAlign w:val="center"/>
          </w:tcPr>
          <w:p w14:paraId="478E3414" w14:textId="78C113F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7314715" w14:textId="3D1AC89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880B51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CB0F41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CE01E8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8</w:t>
            </w:r>
          </w:p>
        </w:tc>
      </w:tr>
      <w:tr w:rsidR="0099469E" w:rsidRPr="002D4E49" w14:paraId="13BA3026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E884E2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0E2B858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/T1</w:t>
            </w:r>
          </w:p>
        </w:tc>
        <w:tc>
          <w:tcPr>
            <w:tcW w:w="798" w:type="dxa"/>
            <w:vAlign w:val="center"/>
          </w:tcPr>
          <w:p w14:paraId="40A92B44" w14:textId="2227F86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4BC274E" w14:textId="3570BA5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13CB74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14FCD6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5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F3A1DE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8</w:t>
            </w:r>
          </w:p>
        </w:tc>
      </w:tr>
      <w:tr w:rsidR="0099469E" w:rsidRPr="002D4E49" w14:paraId="7EC77E04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8D5D1F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6DE5828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3/T2.</w:t>
            </w:r>
          </w:p>
        </w:tc>
        <w:tc>
          <w:tcPr>
            <w:tcW w:w="798" w:type="dxa"/>
            <w:vAlign w:val="center"/>
          </w:tcPr>
          <w:p w14:paraId="1C576DA1" w14:textId="72720D4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A34DD2A" w14:textId="34EDA81F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9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915421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F9632A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5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EF16A8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8</w:t>
            </w:r>
          </w:p>
        </w:tc>
      </w:tr>
      <w:tr w:rsidR="0099469E" w:rsidRPr="002D4E49" w14:paraId="79B80669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63A6A9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4A182EE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/M2</w:t>
            </w:r>
          </w:p>
        </w:tc>
        <w:tc>
          <w:tcPr>
            <w:tcW w:w="798" w:type="dxa"/>
            <w:vAlign w:val="center"/>
          </w:tcPr>
          <w:p w14:paraId="0E2D2F77" w14:textId="1C74C9B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7508160" w14:textId="61156E1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9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68022E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CC8E33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7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2E9687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1</w:t>
            </w:r>
          </w:p>
        </w:tc>
      </w:tr>
      <w:tr w:rsidR="0099469E" w:rsidRPr="002D4E49" w14:paraId="0F022B1A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3DAD47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1D15CFD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M3</w:t>
            </w:r>
          </w:p>
        </w:tc>
        <w:tc>
          <w:tcPr>
            <w:tcW w:w="798" w:type="dxa"/>
            <w:vAlign w:val="center"/>
          </w:tcPr>
          <w:p w14:paraId="0DC70778" w14:textId="476B58C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F1F4606" w14:textId="7682AA2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DCE18D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69ACC17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17DCE5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1</w:t>
            </w:r>
          </w:p>
        </w:tc>
      </w:tr>
      <w:tr w:rsidR="0099469E" w:rsidRPr="002D4E49" w14:paraId="4282FB62" w14:textId="77777777" w:rsidTr="002E5686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13C357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DDB65A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/T1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7F1A0523" w14:textId="7C3AC32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12958F4" w14:textId="277643F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A46557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748B0D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1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48F7CFE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84</w:t>
            </w:r>
          </w:p>
        </w:tc>
      </w:tr>
      <w:tr w:rsidR="0099469E" w:rsidRPr="002D4E49" w14:paraId="1028EE7A" w14:textId="77777777" w:rsidTr="007340E5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5F2ADE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A054AF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4/T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6109C8CA" w14:textId="755EAE9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1DF139" w14:textId="2444089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BBBB0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01B7A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8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0F615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2</w:t>
            </w:r>
          </w:p>
        </w:tc>
      </w:tr>
      <w:tr w:rsidR="00B33723" w:rsidRPr="002D4E49" w14:paraId="350154AA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0D5171E0" w14:textId="61D9286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86494B">
              <w:rPr>
                <w:rFonts w:cs="Times New Roman"/>
                <w:color w:val="000000"/>
                <w:kern w:val="0"/>
                <w:sz w:val="21"/>
                <w:szCs w:val="18"/>
              </w:rPr>
              <w:t>Manterola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E8D1C5ED-4294-4211-B65D-67E7265505D8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B5F52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3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88A50A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-S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5B1D937" w14:textId="4C5C28C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181C24CA" w14:textId="4F68E1F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0ABC21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E6261C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32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2961B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6</w:t>
            </w:r>
          </w:p>
        </w:tc>
      </w:tr>
      <w:tr w:rsidR="00B33723" w:rsidRPr="002D4E49" w14:paraId="7C578755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F19BDA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98E470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-S1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844801A" w14:textId="0695190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C14936F" w14:textId="12E6B8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C68CB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B647C0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1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D6DD9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7</w:t>
            </w:r>
          </w:p>
        </w:tc>
      </w:tr>
      <w:tr w:rsidR="00B33723" w:rsidRPr="002D4E49" w14:paraId="47DFE26B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4EFC9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151C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-S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2C038E60" w14:textId="20ED3CD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8B839F6" w14:textId="36F339F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E943E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2BAD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99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8E5C6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6</w:t>
            </w:r>
          </w:p>
        </w:tc>
      </w:tr>
      <w:tr w:rsidR="00B33723" w:rsidRPr="002D4E49" w14:paraId="70F59A46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2FDF3B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7BB35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-S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D5F41A2" w14:textId="4843D92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8D38290" w14:textId="1F79C3F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544B8C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871D5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1.45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E40B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83</w:t>
            </w:r>
          </w:p>
        </w:tc>
      </w:tr>
      <w:tr w:rsidR="00B33723" w:rsidRPr="002D4E49" w14:paraId="4491838F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2C56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50636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3-S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748993A" w14:textId="6DEE66D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8107A06" w14:textId="6A659D1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261A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D2EC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0.3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20E825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97</w:t>
            </w:r>
          </w:p>
        </w:tc>
      </w:tr>
      <w:tr w:rsidR="00B33723" w:rsidRPr="002D4E49" w14:paraId="58334BEA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D70E1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E75CB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-S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7092EFDA" w14:textId="6DED00E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FCD2C4" w14:textId="172B3B6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F2E58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2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FF9D8A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01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B85809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1</w:t>
            </w:r>
          </w:p>
        </w:tc>
      </w:tr>
      <w:tr w:rsidR="00B33723" w:rsidRPr="002D4E49" w14:paraId="6B4A4556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2F43C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EB39BF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3-S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E64DD90" w14:textId="3847946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3B0651" w14:textId="50086DB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76E0D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17D4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7.2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8E434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65</w:t>
            </w:r>
          </w:p>
        </w:tc>
      </w:tr>
      <w:tr w:rsidR="00B33723" w:rsidRPr="002D4E49" w14:paraId="721E2BE9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B52EC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73979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1-S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1FAF8687" w14:textId="2D15E7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1A44B53" w14:textId="2E94DB5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6EA5B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7D0F7E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0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4D10C8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5</w:t>
            </w:r>
          </w:p>
        </w:tc>
      </w:tr>
      <w:tr w:rsidR="00B33723" w:rsidRPr="002D4E49" w14:paraId="28123F2A" w14:textId="77777777" w:rsidTr="007340E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A877B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AA3B3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2-S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CD86D14" w14:textId="3C62B5C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9AF89C" w14:textId="2BC8AE6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6404E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8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17A3D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73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DF78D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6</w:t>
            </w:r>
          </w:p>
        </w:tc>
      </w:tr>
      <w:tr w:rsidR="00B33723" w:rsidRPr="002D4E49" w14:paraId="13E84FCC" w14:textId="77777777" w:rsidTr="007340E5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0DEC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42669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P3-S4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vAlign w:val="center"/>
          </w:tcPr>
          <w:p w14:paraId="3D3E12A9" w14:textId="31E505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450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EE4C041" w14:textId="25DD7E2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8B056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38</w:t>
            </w:r>
          </w:p>
        </w:tc>
        <w:tc>
          <w:tcPr>
            <w:tcW w:w="88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FE4112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53 </w:t>
            </w:r>
          </w:p>
        </w:tc>
        <w:tc>
          <w:tcPr>
            <w:tcW w:w="7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CAC3BC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94</w:t>
            </w:r>
          </w:p>
        </w:tc>
      </w:tr>
      <w:tr w:rsidR="00B33723" w:rsidRPr="002D4E49" w14:paraId="5D700F8F" w14:textId="77777777" w:rsidTr="007340E5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249FD4E" w14:textId="529AAF8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86494B">
              <w:rPr>
                <w:rFonts w:cs="Times New Roman"/>
                <w:color w:val="000000"/>
                <w:kern w:val="0"/>
                <w:sz w:val="21"/>
                <w:szCs w:val="18"/>
              </w:rPr>
              <w:lastRenderedPageBreak/>
              <w:t>Taylo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C84AB62C-8859-44FC-9315-34F5562D53D1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B5F52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4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B877C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2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vAlign w:val="center"/>
          </w:tcPr>
          <w:p w14:paraId="77E4FEC5" w14:textId="3A00FCC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1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73E034D" w14:textId="115EAB7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3.50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1119B6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B83B7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39 </w:t>
            </w:r>
          </w:p>
        </w:tc>
        <w:tc>
          <w:tcPr>
            <w:tcW w:w="798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3E9D86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4</w:t>
            </w:r>
          </w:p>
        </w:tc>
      </w:tr>
      <w:tr w:rsidR="00B33723" w:rsidRPr="002D4E49" w14:paraId="620A30A2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F11C6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7F255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3</w:t>
            </w:r>
          </w:p>
        </w:tc>
        <w:tc>
          <w:tcPr>
            <w:tcW w:w="798" w:type="dxa"/>
            <w:vAlign w:val="center"/>
          </w:tcPr>
          <w:p w14:paraId="7CD47FEF" w14:textId="52ED30D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76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3D9F0C7" w14:textId="270EC62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3.5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AF6A27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2C2799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17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BE7EA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3</w:t>
            </w:r>
          </w:p>
        </w:tc>
      </w:tr>
      <w:tr w:rsidR="00B33723" w:rsidRPr="002D4E49" w14:paraId="37CA1E78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BF89B6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B6EB57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4</w:t>
            </w:r>
          </w:p>
        </w:tc>
        <w:tc>
          <w:tcPr>
            <w:tcW w:w="798" w:type="dxa"/>
            <w:vAlign w:val="center"/>
          </w:tcPr>
          <w:p w14:paraId="60AC9F63" w14:textId="7077487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896240E" w14:textId="7F3CF5B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3.5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2F1F4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72C245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9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E81503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8</w:t>
            </w:r>
          </w:p>
        </w:tc>
      </w:tr>
      <w:tr w:rsidR="00B33723" w:rsidRPr="002D4E49" w14:paraId="3441EEBF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FFA93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E0BF9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5</w:t>
            </w:r>
          </w:p>
        </w:tc>
        <w:tc>
          <w:tcPr>
            <w:tcW w:w="798" w:type="dxa"/>
            <w:vAlign w:val="center"/>
          </w:tcPr>
          <w:p w14:paraId="0F33600E" w14:textId="2B2435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27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E187801" w14:textId="596B94A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3.5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BC09CC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74B2CA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93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AA0CE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8</w:t>
            </w:r>
          </w:p>
        </w:tc>
      </w:tr>
      <w:tr w:rsidR="00B33723" w:rsidRPr="002D4E49" w14:paraId="35791B58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070E9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6CD1E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S6</w:t>
            </w:r>
          </w:p>
        </w:tc>
        <w:tc>
          <w:tcPr>
            <w:tcW w:w="798" w:type="dxa"/>
            <w:vAlign w:val="center"/>
          </w:tcPr>
          <w:p w14:paraId="217F0547" w14:textId="272FFBD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1374989" w14:textId="40F8BD3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3.5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10D0F3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D0DBA5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6.6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8400C2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88</w:t>
            </w:r>
          </w:p>
        </w:tc>
      </w:tr>
      <w:tr w:rsidR="00B33723" w:rsidRPr="002D4E49" w14:paraId="2EE2639C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21AC57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816B03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S2</w:t>
            </w:r>
          </w:p>
        </w:tc>
        <w:tc>
          <w:tcPr>
            <w:tcW w:w="798" w:type="dxa"/>
            <w:vAlign w:val="center"/>
          </w:tcPr>
          <w:p w14:paraId="38B6A76D" w14:textId="76DC69A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1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DC97254" w14:textId="20FA2DA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8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43403D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1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A851F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58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7C292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71</w:t>
            </w:r>
          </w:p>
        </w:tc>
      </w:tr>
      <w:tr w:rsidR="00B33723" w:rsidRPr="002D4E49" w14:paraId="0BB2A353" w14:textId="77777777" w:rsidTr="002E5686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E14236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59FD8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S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44DB7B8C" w14:textId="00CEE92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02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A2EA50A" w14:textId="5241E42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8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4A7E464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14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95AEB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0.43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2B12D4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05</w:t>
            </w:r>
          </w:p>
        </w:tc>
      </w:tr>
      <w:tr w:rsidR="00B33723" w:rsidRPr="002D4E49" w14:paraId="7F03C398" w14:textId="77777777" w:rsidTr="0099469E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F3054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1A6F4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S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5B2EBA25" w14:textId="1CD2D51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BFCD74F" w14:textId="331F84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60.8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DDCB98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14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C75D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49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F117C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36</w:t>
            </w:r>
          </w:p>
        </w:tc>
      </w:tr>
      <w:tr w:rsidR="0099469E" w:rsidRPr="002D4E49" w14:paraId="07B4B960" w14:textId="77777777" w:rsidTr="0099469E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4E73A1F1" w14:textId="5823C275" w:rsidR="0099469E" w:rsidRPr="001A2D09" w:rsidRDefault="0099469E" w:rsidP="0099469E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oe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D54B49A9-6B4F-4708-89AB-35F0A8B80839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</w:t>
            </w:r>
            <w:r w:rsidR="007B5F52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5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51880F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H-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CCB6888" w14:textId="5F4559A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CC74105" w14:textId="2AA8121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316439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82CE65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92610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71</w:t>
            </w:r>
          </w:p>
        </w:tc>
      </w:tr>
      <w:tr w:rsidR="0099469E" w:rsidRPr="002D4E49" w14:paraId="49AFA91C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3B385CE2" w14:textId="4B0996FF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502F1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-6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1B57899" w14:textId="028D248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501453E1" w14:textId="7275F142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E2C56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4BB615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1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1A067A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89</w:t>
            </w:r>
          </w:p>
        </w:tc>
      </w:tr>
      <w:tr w:rsidR="0099469E" w:rsidRPr="002D4E49" w14:paraId="3A6DEAB7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2F77F65" w14:textId="17BEF1B0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BDF38E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1-7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4E6C12E8" w14:textId="7BBF7B3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807AF55" w14:textId="19E056B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9DE21C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9C2973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28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5E438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92</w:t>
            </w:r>
          </w:p>
        </w:tc>
      </w:tr>
      <w:tr w:rsidR="0099469E" w:rsidRPr="002D4E49" w14:paraId="7C3F2410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25D2318B" w14:textId="65E3ED5D" w:rsidR="0099469E" w:rsidRPr="001A2D09" w:rsidRDefault="0099469E" w:rsidP="00B33723">
            <w:pPr>
              <w:spacing w:line="240" w:lineRule="auto"/>
              <w:ind w:firstLine="42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BC36AC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2-6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598B2130" w14:textId="7BE749A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64BF778F" w14:textId="231E395B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05A977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E71AD5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808D7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</w:tr>
      <w:tr w:rsidR="0099469E" w:rsidRPr="002D4E49" w14:paraId="0B0BF29E" w14:textId="77777777" w:rsidTr="0099469E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56AE87E" w14:textId="4DF32A6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660D6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3-60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5AFFA30" w14:textId="6D19CB6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20C37BD3" w14:textId="5DF907E0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672003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E7FA23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47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EF1693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4</w:t>
            </w:r>
          </w:p>
        </w:tc>
      </w:tr>
      <w:tr w:rsidR="0099469E" w:rsidRPr="002D4E49" w14:paraId="331BB0CB" w14:textId="77777777" w:rsidTr="00984C55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6467590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BCF8C9A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3-70</w:t>
            </w:r>
          </w:p>
        </w:tc>
        <w:tc>
          <w:tcPr>
            <w:tcW w:w="798" w:type="dxa"/>
            <w:tcBorders>
              <w:top w:val="nil"/>
            </w:tcBorders>
            <w:vAlign w:val="center"/>
          </w:tcPr>
          <w:p w14:paraId="00606544" w14:textId="119C1BB6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14:paraId="24A7E873" w14:textId="3B1DC6CC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88D500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044FF7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13 </w:t>
            </w:r>
          </w:p>
        </w:tc>
        <w:tc>
          <w:tcPr>
            <w:tcW w:w="79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F7008E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78</w:t>
            </w:r>
          </w:p>
        </w:tc>
      </w:tr>
      <w:tr w:rsidR="0099469E" w:rsidRPr="002D4E49" w14:paraId="07E19CE5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85A3A2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875E54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-60</w:t>
            </w:r>
          </w:p>
        </w:tc>
        <w:tc>
          <w:tcPr>
            <w:tcW w:w="798" w:type="dxa"/>
            <w:vAlign w:val="center"/>
          </w:tcPr>
          <w:p w14:paraId="2AB90929" w14:textId="2CDFD615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59E93E6" w14:textId="0D199D6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F9CB9B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4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A8E8A09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2.61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BE6A0CC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4</w:t>
            </w:r>
          </w:p>
        </w:tc>
      </w:tr>
      <w:tr w:rsidR="0099469E" w:rsidRPr="002D4E49" w14:paraId="1B90B184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754CA14E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7D51C4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-70</w:t>
            </w:r>
          </w:p>
        </w:tc>
        <w:tc>
          <w:tcPr>
            <w:tcW w:w="798" w:type="dxa"/>
            <w:vAlign w:val="center"/>
          </w:tcPr>
          <w:p w14:paraId="1E151700" w14:textId="2224A99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789ED3F" w14:textId="17A13258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15F4A8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4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FBBD3B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3.44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179E392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74</w:t>
            </w:r>
          </w:p>
        </w:tc>
      </w:tr>
      <w:tr w:rsidR="0099469E" w:rsidRPr="002D4E49" w14:paraId="7ABBA00C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8F6D6F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0A19C8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4-70-A</w:t>
            </w:r>
          </w:p>
        </w:tc>
        <w:tc>
          <w:tcPr>
            <w:tcW w:w="798" w:type="dxa"/>
            <w:vAlign w:val="center"/>
          </w:tcPr>
          <w:p w14:paraId="2D690271" w14:textId="738BB88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A13DD15" w14:textId="2A201F99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715681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4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B46FEC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46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44C169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1</w:t>
            </w:r>
          </w:p>
        </w:tc>
      </w:tr>
      <w:tr w:rsidR="0099469E" w:rsidRPr="002D4E49" w14:paraId="4FFC08D3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AF7F4F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57D139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5-60</w:t>
            </w:r>
          </w:p>
        </w:tc>
        <w:tc>
          <w:tcPr>
            <w:tcW w:w="798" w:type="dxa"/>
            <w:vAlign w:val="center"/>
          </w:tcPr>
          <w:p w14:paraId="0C486A52" w14:textId="52334B11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82EDB03" w14:textId="308F80AE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894E9C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3D9D33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0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5544158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43</w:t>
            </w:r>
          </w:p>
        </w:tc>
      </w:tr>
      <w:tr w:rsidR="0099469E" w:rsidRPr="002D4E49" w14:paraId="5298BAC9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12EB5AC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A071D46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S5-70</w:t>
            </w:r>
          </w:p>
        </w:tc>
        <w:tc>
          <w:tcPr>
            <w:tcW w:w="798" w:type="dxa"/>
            <w:vAlign w:val="center"/>
          </w:tcPr>
          <w:p w14:paraId="57DDAC12" w14:textId="14D3A93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03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D5ABEA7" w14:textId="5123721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D50D78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168F4C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85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C435ED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78</w:t>
            </w:r>
          </w:p>
        </w:tc>
      </w:tr>
      <w:tr w:rsidR="0099469E" w:rsidRPr="002D4E49" w14:paraId="2B0F4418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4842A14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F3164ED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R-2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39884C47" w14:textId="170F54E3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96B7E86" w14:textId="6E1F157D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0BE1BBA4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38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DE837B3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6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640A1E55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11</w:t>
            </w:r>
          </w:p>
        </w:tc>
      </w:tr>
      <w:tr w:rsidR="0099469E" w:rsidRPr="002D4E49" w14:paraId="7997D00B" w14:textId="77777777" w:rsidTr="0081071F">
        <w:trPr>
          <w:trHeight w:val="280"/>
          <w:jc w:val="center"/>
        </w:trPr>
        <w:tc>
          <w:tcPr>
            <w:tcW w:w="1555" w:type="dxa"/>
            <w:vMerge/>
            <w:shd w:val="clear" w:color="auto" w:fill="auto"/>
            <w:vAlign w:val="center"/>
            <w:hideMark/>
          </w:tcPr>
          <w:p w14:paraId="03B4212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916EF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MIA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7074E0D9" w14:textId="42383AE4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3825CB" w14:textId="3CE320FA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3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0EBFE0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E3DA21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76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760AEB" w14:textId="77777777" w:rsidR="0099469E" w:rsidRPr="001A2D09" w:rsidRDefault="0099469E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3</w:t>
            </w:r>
          </w:p>
        </w:tc>
      </w:tr>
      <w:tr w:rsidR="00B33723" w:rsidRPr="002D4E49" w14:paraId="5F4762F5" w14:textId="77777777" w:rsidTr="0081071F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015342D" w14:textId="54145B4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Kinnunen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20BFF5AC-D454-406F-AD04-329083F323E3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6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7F77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15a-5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6E5FFFB5" w14:textId="0238200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BAD1F" w14:textId="4EE2D05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7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5D5C5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AD87B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5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20F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5</w:t>
            </w:r>
          </w:p>
        </w:tc>
      </w:tr>
      <w:tr w:rsidR="00B33723" w:rsidRPr="002D4E49" w14:paraId="66B59E3C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0AC31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8E5E74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15a-6</w:t>
            </w:r>
          </w:p>
        </w:tc>
        <w:tc>
          <w:tcPr>
            <w:tcW w:w="798" w:type="dxa"/>
            <w:vAlign w:val="center"/>
          </w:tcPr>
          <w:p w14:paraId="35F5AEDB" w14:textId="3E31BFA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01522EC" w14:textId="73E1BB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5E9BBE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2DA9D0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B80A1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75</w:t>
            </w:r>
          </w:p>
        </w:tc>
      </w:tr>
      <w:tr w:rsidR="00B33723" w:rsidRPr="002D4E49" w14:paraId="56A8F5D5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08463E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1FA45C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15c-11</w:t>
            </w:r>
          </w:p>
        </w:tc>
        <w:tc>
          <w:tcPr>
            <w:tcW w:w="798" w:type="dxa"/>
            <w:vAlign w:val="center"/>
          </w:tcPr>
          <w:p w14:paraId="4FAB032E" w14:textId="15914C7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F96DF67" w14:textId="2D41C83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1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A051B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0F6461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9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150C2A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2</w:t>
            </w:r>
          </w:p>
        </w:tc>
      </w:tr>
      <w:tr w:rsidR="00B33723" w:rsidRPr="002D4E49" w14:paraId="3DA36B4F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AEBC1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16C7C2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15c-12</w:t>
            </w:r>
          </w:p>
        </w:tc>
        <w:tc>
          <w:tcPr>
            <w:tcW w:w="798" w:type="dxa"/>
            <w:vAlign w:val="center"/>
          </w:tcPr>
          <w:p w14:paraId="6B770E76" w14:textId="022F854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8CD7AF8" w14:textId="6EA5D8B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2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DF33D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5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79CACE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7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FE369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2</w:t>
            </w:r>
          </w:p>
        </w:tc>
      </w:tr>
      <w:tr w:rsidR="00B33723" w:rsidRPr="002D4E49" w14:paraId="6960E3C0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15893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E1A0C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a-24</w:t>
            </w:r>
          </w:p>
        </w:tc>
        <w:tc>
          <w:tcPr>
            <w:tcW w:w="798" w:type="dxa"/>
            <w:vAlign w:val="center"/>
          </w:tcPr>
          <w:p w14:paraId="37FCB7F2" w14:textId="74193EB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BFDD3A3" w14:textId="5172B0F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3ACEC2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1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BED83F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75541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30</w:t>
            </w:r>
          </w:p>
        </w:tc>
      </w:tr>
      <w:tr w:rsidR="00B33723" w:rsidRPr="002D4E49" w14:paraId="43500108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50E237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A73DA4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a-25</w:t>
            </w:r>
          </w:p>
        </w:tc>
        <w:tc>
          <w:tcPr>
            <w:tcW w:w="798" w:type="dxa"/>
            <w:vAlign w:val="center"/>
          </w:tcPr>
          <w:p w14:paraId="57999880" w14:textId="07882D0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AD4876E" w14:textId="7529972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65C34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04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A54B6B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0E2A67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8</w:t>
            </w:r>
          </w:p>
        </w:tc>
      </w:tr>
      <w:tr w:rsidR="00B33723" w:rsidRPr="002D4E49" w14:paraId="1A175FE1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F44561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BA877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0</w:t>
            </w:r>
          </w:p>
        </w:tc>
        <w:tc>
          <w:tcPr>
            <w:tcW w:w="798" w:type="dxa"/>
            <w:vAlign w:val="center"/>
          </w:tcPr>
          <w:p w14:paraId="4D274AFB" w14:textId="0E35479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1736F35" w14:textId="3A7C49C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47E121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6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389651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3DFED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1</w:t>
            </w:r>
          </w:p>
        </w:tc>
      </w:tr>
      <w:tr w:rsidR="00B33723" w:rsidRPr="002D4E49" w14:paraId="0747187B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DC5F9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F0851D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1</w:t>
            </w:r>
          </w:p>
        </w:tc>
        <w:tc>
          <w:tcPr>
            <w:tcW w:w="798" w:type="dxa"/>
            <w:vAlign w:val="center"/>
          </w:tcPr>
          <w:p w14:paraId="4822EED9" w14:textId="2D07DC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2116C9DA" w14:textId="77746A6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9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4A61E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1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A9992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8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D0829A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0</w:t>
            </w:r>
          </w:p>
        </w:tc>
      </w:tr>
      <w:tr w:rsidR="00B33723" w:rsidRPr="002D4E49" w14:paraId="2D3843D4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D82CEE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E48FBF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2</w:t>
            </w:r>
          </w:p>
        </w:tc>
        <w:tc>
          <w:tcPr>
            <w:tcW w:w="798" w:type="dxa"/>
            <w:vAlign w:val="center"/>
          </w:tcPr>
          <w:p w14:paraId="36201780" w14:textId="219A254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13F87FC" w14:textId="7F31D75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3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D50B7D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CA8D4F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E3DCA7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8</w:t>
            </w:r>
          </w:p>
        </w:tc>
      </w:tr>
      <w:tr w:rsidR="00B33723" w:rsidRPr="002D4E49" w14:paraId="0772AD50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28ED8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D0B375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3</w:t>
            </w:r>
          </w:p>
        </w:tc>
        <w:tc>
          <w:tcPr>
            <w:tcW w:w="798" w:type="dxa"/>
            <w:vAlign w:val="center"/>
          </w:tcPr>
          <w:p w14:paraId="10D1CA01" w14:textId="3195B37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3CC60C9" w14:textId="0832682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5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2A9D4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48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185328B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03099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58</w:t>
            </w:r>
          </w:p>
        </w:tc>
      </w:tr>
      <w:tr w:rsidR="00B33723" w:rsidRPr="002D4E49" w14:paraId="2349F5EA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56F948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4A2D1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4</w:t>
            </w:r>
          </w:p>
        </w:tc>
        <w:tc>
          <w:tcPr>
            <w:tcW w:w="798" w:type="dxa"/>
            <w:tcBorders>
              <w:bottom w:val="nil"/>
            </w:tcBorders>
            <w:vAlign w:val="center"/>
          </w:tcPr>
          <w:p w14:paraId="248E3147" w14:textId="5712DAC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5E5EC91A" w14:textId="5B3F402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0.0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14:paraId="7555C9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88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77240D0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50 </w:t>
            </w:r>
          </w:p>
        </w:tc>
        <w:tc>
          <w:tcPr>
            <w:tcW w:w="79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14:paraId="37D7F24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2</w:t>
            </w:r>
          </w:p>
        </w:tc>
      </w:tr>
      <w:tr w:rsidR="00B33723" w:rsidRPr="002D4E49" w14:paraId="50836CBC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76BDE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3E4C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IA30c-35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2AA88A90" w14:textId="096022D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0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9BCFA57" w14:textId="7E05415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22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DCBB7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8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F9D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3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089C4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2</w:t>
            </w:r>
          </w:p>
        </w:tc>
      </w:tr>
      <w:tr w:rsidR="00B33723" w:rsidRPr="002D4E49" w14:paraId="7C3F6F87" w14:textId="77777777" w:rsidTr="0081071F">
        <w:trPr>
          <w:trHeight w:val="280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5CEF479B" w14:textId="7A9BE6B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Elstner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52EA44C7-00E4-43A8-9AB0-99B4A17FDD12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7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9AE0F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a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712B275C" w14:textId="4825796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20BD16" w14:textId="1ED875C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502CC3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60F7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4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96BC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03</w:t>
            </w:r>
          </w:p>
        </w:tc>
      </w:tr>
      <w:tr w:rsidR="00B33723" w:rsidRPr="002D4E49" w14:paraId="5A7A8F6C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8A68BC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84CFCF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b</w:t>
            </w:r>
          </w:p>
        </w:tc>
        <w:tc>
          <w:tcPr>
            <w:tcW w:w="798" w:type="dxa"/>
            <w:vAlign w:val="center"/>
          </w:tcPr>
          <w:p w14:paraId="3C3D3D10" w14:textId="60B05D4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232B7EB" w14:textId="1F91ECF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EC6A65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5E8F82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DDC1C9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65</w:t>
            </w:r>
          </w:p>
        </w:tc>
      </w:tr>
      <w:tr w:rsidR="00B33723" w:rsidRPr="002D4E49" w14:paraId="4C17367D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ADD160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EA1C9D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e</w:t>
            </w:r>
          </w:p>
        </w:tc>
        <w:tc>
          <w:tcPr>
            <w:tcW w:w="798" w:type="dxa"/>
            <w:vAlign w:val="center"/>
          </w:tcPr>
          <w:p w14:paraId="38E277EF" w14:textId="68F86C3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6E3A6633" w14:textId="145C6D8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516FB4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5761E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9.3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3DDCD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</w:tr>
      <w:tr w:rsidR="00B33723" w:rsidRPr="002D4E49" w14:paraId="5155C421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19249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40C4A2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2b</w:t>
            </w:r>
          </w:p>
        </w:tc>
        <w:tc>
          <w:tcPr>
            <w:tcW w:w="798" w:type="dxa"/>
            <w:vAlign w:val="center"/>
          </w:tcPr>
          <w:p w14:paraId="59C31C0A" w14:textId="1D5BCBD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6DDB710" w14:textId="631FE5E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2C48DB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97CB7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8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4E394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0</w:t>
            </w:r>
          </w:p>
        </w:tc>
      </w:tr>
      <w:tr w:rsidR="00B33723" w:rsidRPr="002D4E49" w14:paraId="4CDC4657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25202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F37B50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2c</w:t>
            </w:r>
          </w:p>
        </w:tc>
        <w:tc>
          <w:tcPr>
            <w:tcW w:w="798" w:type="dxa"/>
            <w:vAlign w:val="center"/>
          </w:tcPr>
          <w:p w14:paraId="7E3C7886" w14:textId="65A73BA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41C221E" w14:textId="2D179F0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6559FE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DE54EC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5A7DC1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67</w:t>
            </w:r>
          </w:p>
        </w:tc>
      </w:tr>
      <w:tr w:rsidR="00B33723" w:rsidRPr="002D4E49" w14:paraId="1526A784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39834CF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D2BDB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7b</w:t>
            </w:r>
          </w:p>
        </w:tc>
        <w:tc>
          <w:tcPr>
            <w:tcW w:w="798" w:type="dxa"/>
            <w:vAlign w:val="center"/>
          </w:tcPr>
          <w:p w14:paraId="2B4B3442" w14:textId="5BA9A73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407216BC" w14:textId="70E8BA9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73DF107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4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F88CF0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4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5E1FE0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12</w:t>
            </w:r>
          </w:p>
        </w:tc>
      </w:tr>
      <w:tr w:rsidR="00B33723" w:rsidRPr="002D4E49" w14:paraId="7F93B1B0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6F524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0590DE7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3b</w:t>
            </w:r>
          </w:p>
        </w:tc>
        <w:tc>
          <w:tcPr>
            <w:tcW w:w="798" w:type="dxa"/>
            <w:vAlign w:val="center"/>
          </w:tcPr>
          <w:p w14:paraId="202C34C6" w14:textId="16804EA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0B18074B" w14:textId="7F20962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3DC6E6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A8390E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1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CE7000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45</w:t>
            </w:r>
          </w:p>
        </w:tc>
      </w:tr>
      <w:tr w:rsidR="00B33723" w:rsidRPr="002D4E49" w14:paraId="3289ED5C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601498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11E340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3c</w:t>
            </w:r>
          </w:p>
        </w:tc>
        <w:tc>
          <w:tcPr>
            <w:tcW w:w="798" w:type="dxa"/>
            <w:vAlign w:val="center"/>
          </w:tcPr>
          <w:p w14:paraId="79038CCA" w14:textId="53574C6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15536E6C" w14:textId="5AF1602D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CBFE5F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8E658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5.2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01A5D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4</w:t>
            </w:r>
          </w:p>
        </w:tc>
      </w:tr>
      <w:tr w:rsidR="00B33723" w:rsidRPr="002D4E49" w14:paraId="483AA4AE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7063BC1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D33B0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3d</w:t>
            </w:r>
          </w:p>
        </w:tc>
        <w:tc>
          <w:tcPr>
            <w:tcW w:w="798" w:type="dxa"/>
            <w:vAlign w:val="center"/>
          </w:tcPr>
          <w:p w14:paraId="7ABD1A91" w14:textId="571B6B3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69606CC" w14:textId="183D178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14:paraId="348F8FC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28AF98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2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F739E2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47</w:t>
            </w:r>
          </w:p>
        </w:tc>
      </w:tr>
      <w:tr w:rsidR="00B33723" w:rsidRPr="002D4E49" w14:paraId="6E9CE405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CCC8B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E0F2F6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4</w:t>
            </w:r>
          </w:p>
        </w:tc>
        <w:tc>
          <w:tcPr>
            <w:tcW w:w="798" w:type="dxa"/>
            <w:vAlign w:val="center"/>
          </w:tcPr>
          <w:p w14:paraId="7C92823F" w14:textId="51ED7F6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1F24750A" w14:textId="43B11C2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8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4AAD5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.1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8D14E0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280AB8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00</w:t>
            </w:r>
          </w:p>
        </w:tc>
      </w:tr>
      <w:tr w:rsidR="00B33723" w:rsidRPr="002D4E49" w14:paraId="294D59B4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3E4885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14EE9B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5</w:t>
            </w:r>
          </w:p>
        </w:tc>
        <w:tc>
          <w:tcPr>
            <w:tcW w:w="798" w:type="dxa"/>
            <w:vAlign w:val="center"/>
          </w:tcPr>
          <w:p w14:paraId="3DAC06EE" w14:textId="1F3DDC3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52C91F4" w14:textId="1B9BA8E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9E83C6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6D62BB9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6.4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0E677D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34</w:t>
            </w:r>
          </w:p>
        </w:tc>
      </w:tr>
      <w:tr w:rsidR="00B33723" w:rsidRPr="002D4E49" w14:paraId="41F4732D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777118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DE8384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6</w:t>
            </w:r>
          </w:p>
        </w:tc>
        <w:tc>
          <w:tcPr>
            <w:tcW w:w="798" w:type="dxa"/>
            <w:vAlign w:val="center"/>
          </w:tcPr>
          <w:p w14:paraId="12BE48F4" w14:textId="2335707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83D2F50" w14:textId="0B929DD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E4CFB1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.7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A4856F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3.8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57BDCC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98</w:t>
            </w:r>
          </w:p>
        </w:tc>
      </w:tr>
      <w:tr w:rsidR="00B33723" w:rsidRPr="002D4E49" w14:paraId="1C70C8EA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59F355E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733162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A-13</w:t>
            </w:r>
          </w:p>
        </w:tc>
        <w:tc>
          <w:tcPr>
            <w:tcW w:w="798" w:type="dxa"/>
            <w:vAlign w:val="center"/>
          </w:tcPr>
          <w:p w14:paraId="386C57C0" w14:textId="54273F5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55E4BE65" w14:textId="2901782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36903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2EA9EC0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9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31AD2A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36</w:t>
            </w:r>
          </w:p>
        </w:tc>
      </w:tr>
      <w:tr w:rsidR="00B33723" w:rsidRPr="002D4E49" w14:paraId="7CCAA22C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DD881B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5F41E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1</w:t>
            </w:r>
          </w:p>
        </w:tc>
        <w:tc>
          <w:tcPr>
            <w:tcW w:w="798" w:type="dxa"/>
            <w:vAlign w:val="center"/>
          </w:tcPr>
          <w:p w14:paraId="576438D5" w14:textId="00B5F7D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FB8E368" w14:textId="2F6F2ED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2F8D95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FB76A5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.4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87DA73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8</w:t>
            </w:r>
          </w:p>
        </w:tc>
      </w:tr>
      <w:tr w:rsidR="00B33723" w:rsidRPr="002D4E49" w14:paraId="0D0B52A6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4BC6DD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BCEB4A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2</w:t>
            </w:r>
          </w:p>
        </w:tc>
        <w:tc>
          <w:tcPr>
            <w:tcW w:w="798" w:type="dxa"/>
            <w:vAlign w:val="center"/>
          </w:tcPr>
          <w:p w14:paraId="01C728B8" w14:textId="5FF11FDC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39D34AB" w14:textId="3AE5179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0FA5CB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5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FC29A3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2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19AB14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1</w:t>
            </w:r>
          </w:p>
        </w:tc>
      </w:tr>
      <w:tr w:rsidR="00B33723" w:rsidRPr="002D4E49" w14:paraId="132FACAF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66E50E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122299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4</w:t>
            </w:r>
          </w:p>
        </w:tc>
        <w:tc>
          <w:tcPr>
            <w:tcW w:w="798" w:type="dxa"/>
            <w:vAlign w:val="center"/>
          </w:tcPr>
          <w:p w14:paraId="39470E7D" w14:textId="40601C5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42B6DA2" w14:textId="5071D00B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3119A38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9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FA2B34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2.6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CB219F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00</w:t>
            </w:r>
          </w:p>
        </w:tc>
      </w:tr>
      <w:tr w:rsidR="00B33723" w:rsidRPr="002D4E49" w14:paraId="7F38E418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2700809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595180C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9</w:t>
            </w:r>
          </w:p>
        </w:tc>
        <w:tc>
          <w:tcPr>
            <w:tcW w:w="798" w:type="dxa"/>
            <w:vAlign w:val="center"/>
          </w:tcPr>
          <w:p w14:paraId="067A002B" w14:textId="422BACE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892D086" w14:textId="7603AFB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356772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4726D2A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39.5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866AA1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34</w:t>
            </w:r>
          </w:p>
        </w:tc>
      </w:tr>
      <w:tr w:rsidR="00B33723" w:rsidRPr="002D4E49" w14:paraId="662C6B0B" w14:textId="77777777" w:rsidTr="0081071F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449366D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65DD960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11</w:t>
            </w:r>
          </w:p>
        </w:tc>
        <w:tc>
          <w:tcPr>
            <w:tcW w:w="798" w:type="dxa"/>
            <w:vAlign w:val="center"/>
          </w:tcPr>
          <w:p w14:paraId="6DB21FC1" w14:textId="2095642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2122F92" w14:textId="116513B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0EB7AA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3723AA4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14293B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29</w:t>
            </w:r>
          </w:p>
        </w:tc>
      </w:tr>
      <w:tr w:rsidR="00B33723" w:rsidRPr="002D4E49" w14:paraId="67265F41" w14:textId="77777777" w:rsidTr="007340E5">
        <w:trPr>
          <w:trHeight w:val="280"/>
          <w:jc w:val="center"/>
        </w:trPr>
        <w:tc>
          <w:tcPr>
            <w:tcW w:w="1555" w:type="dxa"/>
            <w:vMerge/>
            <w:tcBorders>
              <w:bottom w:val="nil"/>
            </w:tcBorders>
            <w:vAlign w:val="center"/>
            <w:hideMark/>
          </w:tcPr>
          <w:p w14:paraId="511373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1C51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B-14</w:t>
            </w:r>
          </w:p>
        </w:tc>
        <w:tc>
          <w:tcPr>
            <w:tcW w:w="798" w:type="dxa"/>
            <w:tcBorders>
              <w:bottom w:val="single" w:sz="8" w:space="0" w:color="auto"/>
            </w:tcBorders>
            <w:vAlign w:val="center"/>
          </w:tcPr>
          <w:p w14:paraId="7494CE1E" w14:textId="1E2FE92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CB4EE8" w14:textId="65792BD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4.00 </w:t>
            </w:r>
          </w:p>
        </w:tc>
        <w:tc>
          <w:tcPr>
            <w:tcW w:w="798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9EFBD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889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302D9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44.90 </w:t>
            </w:r>
          </w:p>
        </w:tc>
        <w:tc>
          <w:tcPr>
            <w:tcW w:w="798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68BC03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578</w:t>
            </w:r>
          </w:p>
        </w:tc>
      </w:tr>
      <w:tr w:rsidR="00B33723" w:rsidRPr="002D4E49" w14:paraId="679E9F85" w14:textId="77777777" w:rsidTr="007340E5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5DD807E" w14:textId="23AF0AF2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C47631">
              <w:rPr>
                <w:rFonts w:cs="Times New Roman"/>
                <w:color w:val="000000"/>
                <w:kern w:val="0"/>
                <w:sz w:val="21"/>
                <w:szCs w:val="18"/>
              </w:rPr>
              <w:t>Forssell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21062F1-48E1-419F-8480-02E23C754D6E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8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D97282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vAlign w:val="center"/>
          </w:tcPr>
          <w:p w14:paraId="0B9B10AB" w14:textId="49860C3F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4473B4E9" w14:textId="3753240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1.00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14:paraId="25F01AA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</w:t>
            </w:r>
          </w:p>
        </w:tc>
        <w:tc>
          <w:tcPr>
            <w:tcW w:w="889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73A26A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4 </w:t>
            </w:r>
          </w:p>
        </w:tc>
        <w:tc>
          <w:tcPr>
            <w:tcW w:w="798" w:type="dxa"/>
            <w:tcBorders>
              <w:top w:val="single" w:sz="8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CF39CA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3</w:t>
            </w:r>
          </w:p>
        </w:tc>
      </w:tr>
      <w:tr w:rsidR="00B33723" w:rsidRPr="002D4E49" w14:paraId="050A7300" w14:textId="77777777" w:rsidTr="007340E5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4B5AA09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ECF6A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23EBBBE" w14:textId="3690B91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4CE2CD72" w14:textId="56DB32F5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1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3F07DC2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C1552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07D05A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7</w:t>
            </w:r>
          </w:p>
        </w:tc>
      </w:tr>
      <w:tr w:rsidR="00B33723" w:rsidRPr="002D4E49" w14:paraId="5C7584F0" w14:textId="77777777" w:rsidTr="007340E5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7CEA868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38372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3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637BAF27" w14:textId="69193F8E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34004080" w14:textId="2BB5409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6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08B73E9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7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E9541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CC6E0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2</w:t>
            </w:r>
          </w:p>
        </w:tc>
      </w:tr>
      <w:tr w:rsidR="00B33723" w:rsidRPr="002D4E49" w14:paraId="76F19290" w14:textId="77777777" w:rsidTr="007340E5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2379DCDB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51A861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4</w:t>
            </w:r>
          </w:p>
        </w:tc>
        <w:tc>
          <w:tcPr>
            <w:tcW w:w="798" w:type="dxa"/>
            <w:tcBorders>
              <w:top w:val="nil"/>
              <w:bottom w:val="nil"/>
            </w:tcBorders>
            <w:vAlign w:val="center"/>
          </w:tcPr>
          <w:p w14:paraId="3941D978" w14:textId="08A81E2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7B0C2D37" w14:textId="1AFB64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0.00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14:paraId="1D2F81C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4</w:t>
            </w:r>
          </w:p>
        </w:tc>
        <w:tc>
          <w:tcPr>
            <w:tcW w:w="889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2919CC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4 </w:t>
            </w:r>
          </w:p>
        </w:tc>
        <w:tc>
          <w:tcPr>
            <w:tcW w:w="79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AFE59B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77</w:t>
            </w:r>
          </w:p>
        </w:tc>
      </w:tr>
      <w:tr w:rsidR="00B33723" w:rsidRPr="002D4E49" w14:paraId="1F1B6405" w14:textId="77777777" w:rsidTr="007340E5">
        <w:trPr>
          <w:trHeight w:val="280"/>
          <w:jc w:val="center"/>
        </w:trPr>
        <w:tc>
          <w:tcPr>
            <w:tcW w:w="1555" w:type="dxa"/>
            <w:vMerge/>
            <w:tcBorders>
              <w:top w:val="nil"/>
              <w:bottom w:val="nil"/>
            </w:tcBorders>
            <w:vAlign w:val="center"/>
            <w:hideMark/>
          </w:tcPr>
          <w:p w14:paraId="2C90A56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2673CD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6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vAlign w:val="center"/>
          </w:tcPr>
          <w:p w14:paraId="02F3C932" w14:textId="34988EE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40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56B0BA" w14:textId="2E40B1D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07.00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C68A9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66</w:t>
            </w:r>
          </w:p>
        </w:tc>
        <w:tc>
          <w:tcPr>
            <w:tcW w:w="889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C087F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1.54 </w:t>
            </w:r>
          </w:p>
        </w:tc>
        <w:tc>
          <w:tcPr>
            <w:tcW w:w="798" w:type="dxa"/>
            <w:tcBorders>
              <w:top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417C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83</w:t>
            </w:r>
          </w:p>
        </w:tc>
      </w:tr>
      <w:tr w:rsidR="00B33723" w:rsidRPr="002D4E49" w14:paraId="0290A0D7" w14:textId="77777777" w:rsidTr="007340E5">
        <w:trPr>
          <w:trHeight w:val="280"/>
          <w:jc w:val="center"/>
        </w:trPr>
        <w:tc>
          <w:tcPr>
            <w:tcW w:w="1555" w:type="dxa"/>
            <w:vMerge w:val="restart"/>
            <w:tcBorders>
              <w:top w:val="nil"/>
            </w:tcBorders>
            <w:shd w:val="clear" w:color="auto" w:fill="auto"/>
            <w:vAlign w:val="center"/>
            <w:hideMark/>
          </w:tcPr>
          <w:p w14:paraId="78D8DA9F" w14:textId="7686AF28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FE099D">
              <w:rPr>
                <w:rFonts w:cs="Times New Roman"/>
                <w:color w:val="000000"/>
                <w:kern w:val="0"/>
                <w:sz w:val="21"/>
                <w:szCs w:val="18"/>
              </w:rPr>
              <w:t>Richart</w:t>
            </w:r>
            <w:r>
              <w:rPr>
                <w:rFonts w:cs="Times New Roman" w:hint="eastAsia"/>
                <w:color w:val="000000"/>
                <w:kern w:val="0"/>
                <w:sz w:val="21"/>
                <w:szCs w:val="18"/>
              </w:rPr>
              <w:t>等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begin"/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instrText xml:space="preserve"> ADDIN NE.Ref.{331D771C-258C-42EE-BF3B-CAFB13302CFD}</w:instrTex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separate"/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[</w:t>
            </w:r>
            <w:r w:rsidR="006271F0">
              <w:rPr>
                <w:rFonts w:eastAsiaTheme="minorEastAsia" w:cs="Times New Roman" w:hint="eastAsia"/>
                <w:color w:val="000000"/>
                <w:kern w:val="0"/>
                <w:sz w:val="21"/>
                <w:szCs w:val="21"/>
                <w:vertAlign w:val="superscript"/>
              </w:rPr>
              <w:t>69</w:t>
            </w:r>
            <w:r>
              <w:rPr>
                <w:rFonts w:eastAsiaTheme="minorEastAsia" w:cs="Times New Roman"/>
                <w:color w:val="000000"/>
                <w:kern w:val="0"/>
                <w:sz w:val="21"/>
                <w:szCs w:val="21"/>
                <w:vertAlign w:val="superscript"/>
              </w:rPr>
              <w:t>]</w:t>
            </w:r>
            <w:r>
              <w:rPr>
                <w:rFonts w:cs="Times New Roman"/>
                <w:color w:val="000000"/>
                <w:kern w:val="0"/>
                <w:sz w:val="21"/>
                <w:szCs w:val="18"/>
              </w:rPr>
              <w:fldChar w:fldCharType="end"/>
            </w:r>
          </w:p>
        </w:tc>
        <w:tc>
          <w:tcPr>
            <w:tcW w:w="1363" w:type="dxa"/>
            <w:tcBorders>
              <w:top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47F88E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2-in. disk 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vAlign w:val="center"/>
          </w:tcPr>
          <w:p w14:paraId="36974BD8" w14:textId="5BAF5FF4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51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D58C61" w14:textId="5D7A4433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0.00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73D21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2</w:t>
            </w:r>
          </w:p>
        </w:tc>
        <w:tc>
          <w:tcPr>
            <w:tcW w:w="889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70F74C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9 </w:t>
            </w:r>
          </w:p>
        </w:tc>
        <w:tc>
          <w:tcPr>
            <w:tcW w:w="79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39FA9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51</w:t>
            </w:r>
          </w:p>
        </w:tc>
      </w:tr>
      <w:tr w:rsidR="00B33723" w:rsidRPr="002D4E49" w14:paraId="7DAE11D8" w14:textId="77777777" w:rsidTr="00833FE7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01770059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4D54F83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6-in. disk 2</w:t>
            </w:r>
          </w:p>
        </w:tc>
        <w:tc>
          <w:tcPr>
            <w:tcW w:w="798" w:type="dxa"/>
            <w:vAlign w:val="center"/>
          </w:tcPr>
          <w:p w14:paraId="35D399CD" w14:textId="7200EF46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152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B171DEB" w14:textId="65457CDA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0E3C49F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7CFAD22A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9D969D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198</w:t>
            </w:r>
          </w:p>
        </w:tc>
      </w:tr>
      <w:tr w:rsidR="00B33723" w:rsidRPr="002D4E49" w14:paraId="3449E541" w14:textId="77777777" w:rsidTr="00833FE7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9EF9078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16860EF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10-in. disk 2</w:t>
            </w:r>
          </w:p>
        </w:tc>
        <w:tc>
          <w:tcPr>
            <w:tcW w:w="798" w:type="dxa"/>
            <w:vAlign w:val="center"/>
          </w:tcPr>
          <w:p w14:paraId="13EA7727" w14:textId="28E85641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254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D17CCD3" w14:textId="11C028D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519B1F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05CC24A0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209FDB95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16</w:t>
            </w:r>
          </w:p>
        </w:tc>
      </w:tr>
      <w:tr w:rsidR="00B33723" w:rsidRPr="002D4E49" w14:paraId="24B6A33E" w14:textId="77777777" w:rsidTr="00833FE7">
        <w:trPr>
          <w:trHeight w:val="280"/>
          <w:jc w:val="center"/>
        </w:trPr>
        <w:tc>
          <w:tcPr>
            <w:tcW w:w="1555" w:type="dxa"/>
            <w:vMerge/>
            <w:vAlign w:val="center"/>
            <w:hideMark/>
          </w:tcPr>
          <w:p w14:paraId="11ECB48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</w:p>
        </w:tc>
        <w:tc>
          <w:tcPr>
            <w:tcW w:w="1363" w:type="dxa"/>
            <w:shd w:val="clear" w:color="auto" w:fill="auto"/>
            <w:noWrap/>
            <w:vAlign w:val="bottom"/>
            <w:hideMark/>
          </w:tcPr>
          <w:p w14:paraId="40D63E37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1C1B2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1C1B20"/>
                <w:kern w:val="0"/>
                <w:sz w:val="21"/>
                <w:szCs w:val="18"/>
              </w:rPr>
              <w:t>14-in. disk 1</w:t>
            </w:r>
          </w:p>
        </w:tc>
        <w:tc>
          <w:tcPr>
            <w:tcW w:w="798" w:type="dxa"/>
            <w:vAlign w:val="center"/>
          </w:tcPr>
          <w:p w14:paraId="368AC438" w14:textId="7441BEF9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B33723">
              <w:rPr>
                <w:rFonts w:cs="Times New Roman"/>
                <w:color w:val="000000"/>
                <w:kern w:val="0"/>
                <w:sz w:val="21"/>
                <w:szCs w:val="18"/>
              </w:rPr>
              <w:t>356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66B86FEE" w14:textId="24E9C080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130.00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4CAAD96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0.72</w:t>
            </w:r>
          </w:p>
        </w:tc>
        <w:tc>
          <w:tcPr>
            <w:tcW w:w="889" w:type="dxa"/>
            <w:shd w:val="clear" w:color="auto" w:fill="auto"/>
            <w:noWrap/>
            <w:vAlign w:val="center"/>
            <w:hideMark/>
          </w:tcPr>
          <w:p w14:paraId="5162F306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 xml:space="preserve">24.89 </w:t>
            </w:r>
          </w:p>
        </w:tc>
        <w:tc>
          <w:tcPr>
            <w:tcW w:w="798" w:type="dxa"/>
            <w:shd w:val="clear" w:color="auto" w:fill="auto"/>
            <w:noWrap/>
            <w:vAlign w:val="center"/>
            <w:hideMark/>
          </w:tcPr>
          <w:p w14:paraId="76259DE4" w14:textId="77777777" w:rsidR="00B33723" w:rsidRPr="001A2D09" w:rsidRDefault="00B33723" w:rsidP="00B33723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 w:val="21"/>
                <w:szCs w:val="18"/>
              </w:rPr>
            </w:pPr>
            <w:r w:rsidRPr="001A2D09">
              <w:rPr>
                <w:rFonts w:cs="Times New Roman"/>
                <w:color w:val="000000"/>
                <w:kern w:val="0"/>
                <w:sz w:val="21"/>
                <w:szCs w:val="18"/>
              </w:rPr>
              <w:t>243</w:t>
            </w:r>
          </w:p>
        </w:tc>
      </w:tr>
    </w:tbl>
    <w:p w14:paraId="0DA14350" w14:textId="794FB8AD" w:rsidR="00684F97" w:rsidRPr="004B7A35" w:rsidRDefault="000453C7" w:rsidP="00684F97">
      <w:pPr>
        <w:ind w:firstLineChars="0" w:firstLine="0"/>
        <w:rPr>
          <w:rFonts w:ascii="黑体" w:eastAsia="黑体" w:hAnsi="黑体" w:hint="eastAsia"/>
          <w:sz w:val="28"/>
          <w:szCs w:val="28"/>
        </w:rPr>
      </w:pPr>
      <w:r w:rsidRPr="004B7A35">
        <w:rPr>
          <w:rFonts w:ascii="黑体" w:eastAsia="黑体" w:hAnsi="黑体" w:hint="eastAsia"/>
          <w:sz w:val="28"/>
          <w:szCs w:val="28"/>
        </w:rPr>
        <w:t>参考文献</w:t>
      </w:r>
    </w:p>
    <w:p w14:paraId="3F0CA088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1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" w:name="_neb2B9820FD_F17C_4128_B11B_65B351F7B098"/>
      <w:r w:rsidRPr="0056193B">
        <w:rPr>
          <w:rFonts w:cs="Times New Roman" w:hint="eastAsia"/>
          <w:color w:val="000000"/>
          <w:kern w:val="0"/>
          <w:sz w:val="20"/>
          <w:szCs w:val="20"/>
        </w:rPr>
        <w:t>邬林锋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 w:rsidRPr="0056193B">
        <w:rPr>
          <w:rFonts w:cs="Times New Roman" w:hint="eastAsia"/>
          <w:color w:val="000000"/>
          <w:kern w:val="0"/>
          <w:sz w:val="20"/>
          <w:szCs w:val="20"/>
        </w:rPr>
        <w:t>无抗冲切钢筋</w:t>
      </w:r>
      <w:proofErr w:type="gramStart"/>
      <w:r w:rsidRPr="0056193B">
        <w:rPr>
          <w:rFonts w:cs="Times New Roman" w:hint="eastAsia"/>
          <w:color w:val="000000"/>
          <w:kern w:val="0"/>
          <w:sz w:val="20"/>
          <w:szCs w:val="20"/>
        </w:rPr>
        <w:t>的板柱节点</w:t>
      </w:r>
      <w:proofErr w:type="gramEnd"/>
      <w:r w:rsidRPr="0056193B">
        <w:rPr>
          <w:rFonts w:cs="Times New Roman" w:hint="eastAsia"/>
          <w:color w:val="000000"/>
          <w:kern w:val="0"/>
          <w:sz w:val="20"/>
          <w:szCs w:val="20"/>
        </w:rPr>
        <w:t>抗冲切性能与分析方法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 w:rsidRPr="0056193B">
        <w:rPr>
          <w:rFonts w:cs="Times New Roman" w:hint="eastAsia"/>
          <w:color w:val="000000"/>
          <w:kern w:val="0"/>
          <w:sz w:val="20"/>
          <w:szCs w:val="20"/>
        </w:rPr>
        <w:t>浙江理工大学</w:t>
      </w:r>
      <w:r>
        <w:rPr>
          <w:rFonts w:cs="Times New Roman"/>
          <w:color w:val="000000"/>
          <w:kern w:val="0"/>
          <w:sz w:val="20"/>
          <w:szCs w:val="20"/>
        </w:rPr>
        <w:t>, 2022.</w:t>
      </w:r>
      <w:bookmarkEnd w:id="1"/>
    </w:p>
    <w:p w14:paraId="6277522D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" w:name="_neb661B8BB2_23B9_4D8B_ABA5_EB861128757A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周凯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局部后浇</w:t>
      </w:r>
      <w:r>
        <w:rPr>
          <w:rFonts w:cs="Times New Roman"/>
          <w:color w:val="000000"/>
          <w:kern w:val="0"/>
          <w:sz w:val="20"/>
          <w:szCs w:val="20"/>
        </w:rPr>
        <w:t>UHPC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的混凝土薄板冲切性能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东南大学</w:t>
      </w:r>
      <w:r>
        <w:rPr>
          <w:rFonts w:cs="Times New Roman"/>
          <w:color w:val="000000"/>
          <w:kern w:val="0"/>
          <w:sz w:val="20"/>
          <w:szCs w:val="20"/>
        </w:rPr>
        <w:t>, 2019.</w:t>
      </w:r>
      <w:bookmarkEnd w:id="2"/>
    </w:p>
    <w:p w14:paraId="16988136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" w:name="_neb578636AC_D9A7_47E3_8C30_9D5AD7990C23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邓清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板柱节点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冲切受力性能及承载力计算方法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湖南大学</w:t>
      </w:r>
      <w:r>
        <w:rPr>
          <w:rFonts w:cs="Times New Roman"/>
          <w:color w:val="000000"/>
          <w:kern w:val="0"/>
          <w:sz w:val="20"/>
          <w:szCs w:val="20"/>
        </w:rPr>
        <w:t>, 2018.</w:t>
      </w:r>
      <w:bookmarkEnd w:id="3"/>
    </w:p>
    <w:p w14:paraId="73A1A791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" w:name="_neb50638CF8_5256_4594_957C_0567D179765E"/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何芳</w:t>
      </w:r>
      <w:proofErr w:type="gramEnd"/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冲切性能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宁夏大学</w:t>
      </w:r>
      <w:r>
        <w:rPr>
          <w:rFonts w:cs="Times New Roman"/>
          <w:color w:val="000000"/>
          <w:kern w:val="0"/>
          <w:sz w:val="20"/>
          <w:szCs w:val="20"/>
        </w:rPr>
        <w:t>, 2017.</w:t>
      </w:r>
      <w:bookmarkEnd w:id="4"/>
    </w:p>
    <w:p w14:paraId="1BA6534C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" w:name="_nebD3AF67AD_75DF_4E93_9E85_89FC4534E8B4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易伟建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洪枫</w:t>
      </w:r>
      <w:r>
        <w:rPr>
          <w:rFonts w:cs="Times New Roman"/>
          <w:color w:val="000000"/>
          <w:kern w:val="0"/>
          <w:sz w:val="20"/>
          <w:szCs w:val="20"/>
        </w:rPr>
        <w:t>,</w:t>
      </w:r>
      <w:proofErr w:type="gram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彭检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柱节点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抗冲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切试验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建筑结构</w:t>
      </w:r>
      <w:r>
        <w:rPr>
          <w:rFonts w:cs="Times New Roman"/>
          <w:color w:val="000000"/>
          <w:kern w:val="0"/>
          <w:sz w:val="20"/>
          <w:szCs w:val="20"/>
        </w:rPr>
        <w:t>, 2016,46(15):11-18.</w:t>
      </w:r>
      <w:bookmarkEnd w:id="5"/>
    </w:p>
    <w:p w14:paraId="56D65A8F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" w:name="_neb90A8E2D4_8221_488C_B9C8_8FFF3ACBFB31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易伟建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邹品增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邓清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柱截面形状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对板柱节点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受冲切性能影响的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土木工程学报</w:t>
      </w:r>
      <w:r>
        <w:rPr>
          <w:rFonts w:cs="Times New Roman"/>
          <w:color w:val="000000"/>
          <w:kern w:val="0"/>
          <w:sz w:val="20"/>
          <w:szCs w:val="20"/>
        </w:rPr>
        <w:t>, 2016,49(05):87-95.</w:t>
      </w:r>
      <w:bookmarkEnd w:id="6"/>
    </w:p>
    <w:p w14:paraId="785CF284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7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7" w:name="_nebBB47C117_3889_4683_93F0_84A4D2B8469B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赵晋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易伟建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朱泽华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板柱节点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冲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切破坏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后受力性能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建筑结构学报</w:t>
      </w:r>
      <w:r>
        <w:rPr>
          <w:rFonts w:cs="Times New Roman"/>
          <w:color w:val="000000"/>
          <w:kern w:val="0"/>
          <w:sz w:val="20"/>
          <w:szCs w:val="20"/>
        </w:rPr>
        <w:t>, 2015,36(07):35-42.</w:t>
      </w:r>
      <w:bookmarkEnd w:id="7"/>
    </w:p>
    <w:p w14:paraId="20D0B89A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8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8" w:name="_neb6746756E_AEEF_46BD_B713_4A9635D7E453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彭检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柱节点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抗冲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切试验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湖南大学</w:t>
      </w:r>
      <w:r>
        <w:rPr>
          <w:rFonts w:cs="Times New Roman"/>
          <w:color w:val="000000"/>
          <w:kern w:val="0"/>
          <w:sz w:val="20"/>
          <w:szCs w:val="20"/>
        </w:rPr>
        <w:t>, 2013.</w:t>
      </w:r>
      <w:bookmarkEnd w:id="8"/>
    </w:p>
    <w:p w14:paraId="0246AF29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9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9" w:name="_nebCBB5F711_8368_41E3_BCB2_B88C7E0DD0D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张元伟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抗冲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切试验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研究</w:t>
      </w:r>
      <w:r>
        <w:rPr>
          <w:rFonts w:cs="Times New Roman"/>
          <w:color w:val="000000"/>
          <w:kern w:val="0"/>
          <w:sz w:val="20"/>
          <w:szCs w:val="20"/>
        </w:rPr>
        <w:t xml:space="preserve">[D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湖南大学</w:t>
      </w:r>
      <w:r>
        <w:rPr>
          <w:rFonts w:cs="Times New Roman"/>
          <w:color w:val="000000"/>
          <w:kern w:val="0"/>
          <w:sz w:val="20"/>
          <w:szCs w:val="20"/>
        </w:rPr>
        <w:t>, 2009.</w:t>
      </w:r>
      <w:bookmarkEnd w:id="9"/>
    </w:p>
    <w:p w14:paraId="6CBA68BF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1</w:t>
      </w:r>
      <w:r>
        <w:rPr>
          <w:rFonts w:cs="Times New Roman" w:hint="eastAsia"/>
          <w:color w:val="000000"/>
          <w:kern w:val="0"/>
          <w:sz w:val="20"/>
          <w:szCs w:val="20"/>
        </w:rPr>
        <w:t>0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黄小坤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刘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立渠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陶学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康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考虑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纵筋率及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加载面边长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比影响的板受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冲切承载力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土木工程学报</w:t>
      </w:r>
      <w:r>
        <w:rPr>
          <w:rFonts w:cs="Times New Roman"/>
          <w:color w:val="000000"/>
          <w:kern w:val="0"/>
          <w:sz w:val="20"/>
          <w:szCs w:val="20"/>
        </w:rPr>
        <w:t>, 2008(07):21-26</w:t>
      </w:r>
    </w:p>
    <w:p w14:paraId="465151B6" w14:textId="77777777" w:rsidR="007340E5" w:rsidRPr="00414603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 w:hint="eastAsia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11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0" w:name="_neb432EB037_F07B_47C4_8338_6F4010AAFCB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安玉杰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赵国藩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黄承逵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配筋钢纤维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砼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板抗冲切性能的试验研究（上）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建筑结构学报</w:t>
      </w:r>
      <w:r>
        <w:rPr>
          <w:rFonts w:cs="Times New Roman"/>
          <w:color w:val="000000"/>
          <w:kern w:val="0"/>
          <w:sz w:val="20"/>
          <w:szCs w:val="20"/>
        </w:rPr>
        <w:t>, 1994(02):11-16.</w:t>
      </w:r>
      <w:bookmarkEnd w:id="10"/>
    </w:p>
    <w:p w14:paraId="38B89A4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</w:t>
      </w:r>
      <w:r>
        <w:rPr>
          <w:rFonts w:cs="Times New Roman" w:hint="eastAsia"/>
          <w:color w:val="000000"/>
          <w:kern w:val="0"/>
          <w:sz w:val="20"/>
          <w:szCs w:val="20"/>
        </w:rPr>
        <w:t>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1" w:name="_neb5DA16A8E_D718_4868_BF5C_C5D23C2A8C56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郑建岚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郑作樵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冲切强度的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福州大学学报</w:t>
      </w:r>
      <w:r>
        <w:rPr>
          <w:rFonts w:cs="Times New Roman"/>
          <w:color w:val="000000"/>
          <w:kern w:val="0"/>
          <w:sz w:val="20"/>
          <w:szCs w:val="20"/>
        </w:rPr>
        <w:t>(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自然科学版</w:t>
      </w:r>
      <w:r>
        <w:rPr>
          <w:rFonts w:cs="Times New Roman"/>
          <w:color w:val="000000"/>
          <w:kern w:val="0"/>
          <w:sz w:val="20"/>
          <w:szCs w:val="20"/>
        </w:rPr>
        <w:t>), 1992(02):65-71.</w:t>
      </w:r>
      <w:bookmarkEnd w:id="11"/>
    </w:p>
    <w:p w14:paraId="1D040DA8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</w:t>
      </w:r>
      <w:r>
        <w:rPr>
          <w:rFonts w:cs="Times New Roman" w:hint="eastAsia"/>
          <w:color w:val="000000"/>
          <w:kern w:val="0"/>
          <w:sz w:val="20"/>
          <w:szCs w:val="20"/>
        </w:rPr>
        <w:t>3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2" w:name="_neb317A76BC_DF76_4B16_80BF_224F8027B33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李定国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舒兆发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余志武</w:t>
      </w:r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无抗冲切钢筋的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钢筋混凝土板柱连接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冲切强度的试验研究</w:t>
      </w:r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湖南大学学报</w:t>
      </w:r>
      <w:r>
        <w:rPr>
          <w:rFonts w:cs="Times New Roman"/>
          <w:color w:val="000000"/>
          <w:kern w:val="0"/>
          <w:sz w:val="20"/>
          <w:szCs w:val="20"/>
        </w:rPr>
        <w:t>, 1986(03):22-35.</w:t>
      </w:r>
      <w:bookmarkEnd w:id="12"/>
    </w:p>
    <w:p w14:paraId="3F8CBAC7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</w:t>
      </w:r>
      <w:r>
        <w:rPr>
          <w:rFonts w:cs="Times New Roman" w:hint="eastAsia"/>
          <w:color w:val="000000"/>
          <w:kern w:val="0"/>
          <w:sz w:val="20"/>
          <w:szCs w:val="20"/>
        </w:rPr>
        <w:t>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3" w:name="_nebFFDBF337_578E_46EB_9C44_E31ECB24D457"/>
      <w:r>
        <w:rPr>
          <w:rFonts w:cs="Times New Roman"/>
          <w:color w:val="000000"/>
          <w:kern w:val="0"/>
          <w:sz w:val="20"/>
          <w:szCs w:val="20"/>
        </w:rPr>
        <w:t xml:space="preserve">Dam T X, Wight J K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Flexurally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-triggered punching shear failure of reinforced concrete slab-column connections reinforced with headed shear studs arranged in orthogonal and radial </w:t>
      </w:r>
      <w:r>
        <w:rPr>
          <w:rFonts w:cs="Times New Roman"/>
          <w:color w:val="000000"/>
          <w:kern w:val="0"/>
          <w:sz w:val="20"/>
          <w:szCs w:val="20"/>
        </w:rPr>
        <w:lastRenderedPageBreak/>
        <w:t>layouts[J]. Engineering Structures, 2016,110:258-268.</w:t>
      </w:r>
      <w:bookmarkEnd w:id="13"/>
    </w:p>
    <w:p w14:paraId="14E6287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5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4" w:name="_nebD3950590_E89C_4B75_8BA1_B2BE18F3C702"/>
      <w:proofErr w:type="spellStart"/>
      <w:r>
        <w:rPr>
          <w:rFonts w:cs="Times New Roman"/>
          <w:color w:val="000000"/>
          <w:kern w:val="0"/>
          <w:sz w:val="20"/>
          <w:szCs w:val="20"/>
        </w:rPr>
        <w:t>Gosav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A V, Kiss Z I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One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T, et al. Failure assessment of flat slab-to-column members[J]. Magazine of Concrete Research, 2016,68(17):887-901.</w:t>
      </w:r>
      <w:bookmarkEnd w:id="14"/>
    </w:p>
    <w:p w14:paraId="5CABB566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6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5" w:name="_nebCC8B6FDC_7F72_44A2_A43C_1D4E0EDCC438"/>
      <w:proofErr w:type="spellStart"/>
      <w:r>
        <w:rPr>
          <w:rFonts w:cs="Times New Roman"/>
          <w:color w:val="000000"/>
          <w:kern w:val="0"/>
          <w:sz w:val="20"/>
          <w:szCs w:val="20"/>
        </w:rPr>
        <w:t>Einpaul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J, Bujnak J, Ruiz M F, et al. Study on influence of column size and slab slenderness on punching strength[J]. ACI Structural Journal, 2016,113(1):135-145.</w:t>
      </w:r>
      <w:bookmarkEnd w:id="15"/>
    </w:p>
    <w:p w14:paraId="425AE52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7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6" w:name="_nebE393BE9D_6B77_4805_9D87_7E2DB9C985DD"/>
      <w:proofErr w:type="spellStart"/>
      <w:r>
        <w:rPr>
          <w:rFonts w:cs="Times New Roman"/>
          <w:color w:val="000000"/>
          <w:kern w:val="0"/>
          <w:sz w:val="20"/>
          <w:szCs w:val="20"/>
        </w:rPr>
        <w:t>Wörl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P. Enhanced shear punching capacity by the use of post installed concrete screws[J]. Engineering Structures, 2014,60:41-51.</w:t>
      </w:r>
      <w:bookmarkEnd w:id="16"/>
    </w:p>
    <w:p w14:paraId="341677AA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8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7" w:name="_neb42483575_B218_4AEF_BF13_6ACCB1256D93"/>
      <w:r>
        <w:rPr>
          <w:rFonts w:cs="Times New Roman"/>
          <w:color w:val="000000"/>
          <w:kern w:val="0"/>
          <w:sz w:val="20"/>
          <w:szCs w:val="20"/>
        </w:rPr>
        <w:t>Ferreira M, Melo G, Regan P, et al. Punching of reinforced concrete flat slabs with double-headed shear reinforcement[J]. ACI Structural Journal, 2014,111(2):363-374.</w:t>
      </w:r>
      <w:bookmarkEnd w:id="17"/>
    </w:p>
    <w:p w14:paraId="5CF994D0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19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8" w:name="_neb92E17999_8047_4667_BABC_C2BF0924FC1A"/>
      <w:r>
        <w:rPr>
          <w:rFonts w:cs="Times New Roman"/>
          <w:color w:val="000000"/>
          <w:kern w:val="0"/>
          <w:sz w:val="20"/>
          <w:szCs w:val="20"/>
        </w:rPr>
        <w:t xml:space="preserve">Inácio M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M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G, Almeida A F O, Faria D M V, et al. Punching of high strength concrete </w:t>
      </w:r>
      <w:r>
        <w:rPr>
          <w:rFonts w:ascii="MS Gothic" w:eastAsia="MS Gothic" w:hAnsi="MS Gothic" w:cs="MS Gothic" w:hint="eastAsia"/>
          <w:color w:val="000000"/>
          <w:kern w:val="0"/>
          <w:sz w:val="20"/>
          <w:szCs w:val="20"/>
        </w:rPr>
        <w:t>ﬂ</w:t>
      </w:r>
      <w:r>
        <w:rPr>
          <w:rFonts w:cs="Times New Roman"/>
          <w:color w:val="000000"/>
          <w:kern w:val="0"/>
          <w:sz w:val="20"/>
          <w:szCs w:val="20"/>
        </w:rPr>
        <w:t>at slabs without shear reinforcement[J]. Engineering Structures, 2015,103:275-284.</w:t>
      </w:r>
      <w:bookmarkEnd w:id="18"/>
    </w:p>
    <w:p w14:paraId="6DCEEA84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0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19" w:name="_neb6DB5707E_E275_4F8E_BC9D_7D74AA0DF8BF"/>
      <w:r>
        <w:rPr>
          <w:rFonts w:cs="Times New Roman"/>
          <w:color w:val="000000"/>
          <w:kern w:val="0"/>
          <w:sz w:val="20"/>
          <w:szCs w:val="20"/>
        </w:rPr>
        <w:t xml:space="preserve">Lips S, Ruiz M F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Mutton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A. Experimental investigation on punching strength and deformation capacity of shear-reinforced slabs[J]. ACI Structural Journal, 2012,109(6):889-900.</w:t>
      </w:r>
      <w:bookmarkEnd w:id="19"/>
    </w:p>
    <w:p w14:paraId="3607CCE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1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0" w:name="_neb76697889_6AEA_448D_924E_291B7ACA3393"/>
      <w:r>
        <w:rPr>
          <w:rFonts w:cs="Times New Roman"/>
          <w:color w:val="000000"/>
          <w:kern w:val="0"/>
          <w:sz w:val="20"/>
          <w:szCs w:val="20"/>
        </w:rPr>
        <w:t>Heinzmann D, Etter S, Villiger S, et al. Punching tests on reinforced concrete slabs with and without shear reinforcement[J]. ACI Structural Journal, 2012,109(6):787-794.</w:t>
      </w:r>
      <w:bookmarkEnd w:id="20"/>
    </w:p>
    <w:p w14:paraId="644D8D6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2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1" w:name="_nebCB73272F_A9C2_4701_AAD3_99DDB57DB7F2"/>
      <w:r>
        <w:rPr>
          <w:rFonts w:cs="Times New Roman"/>
          <w:color w:val="000000"/>
          <w:kern w:val="0"/>
          <w:sz w:val="20"/>
          <w:szCs w:val="20"/>
        </w:rPr>
        <w:t>Rizk E, Marzouk H, Hussein A, et al. Effect of reinforcement ratio on punching capacity of RC plates[J]. Canadian Journal of Civil Engineering, 2011,38(7):729-740.</w:t>
      </w:r>
      <w:bookmarkEnd w:id="21"/>
    </w:p>
    <w:p w14:paraId="0E371C3D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3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2" w:name="_neb9B14FAF9_D2E7_40EC_80D6_0E6ADF66EF8E"/>
      <w:r>
        <w:rPr>
          <w:rFonts w:cs="Times New Roman"/>
          <w:color w:val="000000"/>
          <w:kern w:val="0"/>
          <w:sz w:val="20"/>
          <w:szCs w:val="20"/>
        </w:rPr>
        <w:t xml:space="preserve">Guidotti R, Ruiz M F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Mutton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A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Durchstanz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von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Flachdeck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hoh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tützenlast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J]. Beton-und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tahlbetonbau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, 2010,105(1):19-26.</w:t>
      </w:r>
      <w:bookmarkEnd w:id="22"/>
    </w:p>
    <w:p w14:paraId="734305E2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4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3" w:name="_nebE06ECA7F_D4AF_4742_A342_5F8FE0B4E4C2"/>
      <w:proofErr w:type="spellStart"/>
      <w:r>
        <w:rPr>
          <w:rFonts w:cs="Times New Roman"/>
          <w:color w:val="000000"/>
          <w:kern w:val="0"/>
          <w:sz w:val="20"/>
          <w:szCs w:val="20"/>
        </w:rPr>
        <w:t>Guandalin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S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oinconnemen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ymetriqu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des dalles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to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arm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[D]. Lausanne: Lausanne Federal Polytechnic University, 2005.</w:t>
      </w:r>
      <w:bookmarkEnd w:id="23"/>
    </w:p>
    <w:p w14:paraId="6D459201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5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4" w:name="_neb8C9A29EA_D7E4_41CB_A712_975FF001CF57"/>
      <w:r>
        <w:rPr>
          <w:rFonts w:cs="Times New Roman"/>
          <w:color w:val="000000"/>
          <w:kern w:val="0"/>
          <w:sz w:val="20"/>
          <w:szCs w:val="20"/>
        </w:rPr>
        <w:t>Birkle G. Punching of flat slabs: the influence of slab thickness and stud layout[D]. Calgary: University of Calgary, 2004.</w:t>
      </w:r>
      <w:bookmarkEnd w:id="24"/>
    </w:p>
    <w:p w14:paraId="20FF2794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6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5" w:name="_neb565A90E4_C741_48D9_82C7_8CE843B6702B"/>
      <w:r>
        <w:rPr>
          <w:rFonts w:cs="Times New Roman"/>
          <w:color w:val="000000"/>
          <w:kern w:val="0"/>
          <w:sz w:val="20"/>
          <w:szCs w:val="20"/>
        </w:rPr>
        <w:t>Park H, Ahn K, Choi K, et al. Lattice shear reinforcement for slab-column connections[J]. ACI Structural Journal, 2007,104(3):294-303.</w:t>
      </w:r>
      <w:bookmarkEnd w:id="25"/>
    </w:p>
    <w:p w14:paraId="779E0BF0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7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6" w:name="_neb6D1B5300_BAD5_45D0_8AAB_8C606F2DE767"/>
      <w:r>
        <w:rPr>
          <w:rFonts w:cs="Times New Roman"/>
          <w:color w:val="000000"/>
          <w:kern w:val="0"/>
          <w:sz w:val="20"/>
          <w:szCs w:val="20"/>
        </w:rPr>
        <w:t xml:space="preserve">Ozden S, Ersoy U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Oztura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T. Punching shear tests of normal-and high-strength concrete flat plates[J]. Canadian Journal of Civil Engineering, 2006,33(11):1389-1400.</w:t>
      </w:r>
      <w:bookmarkEnd w:id="26"/>
    </w:p>
    <w:p w14:paraId="053CF8B7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8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7" w:name="_neb47666960_44D1_42F9_90F1_62070B80F57C"/>
      <w:r>
        <w:rPr>
          <w:rFonts w:cs="Times New Roman"/>
          <w:color w:val="000000"/>
          <w:kern w:val="0"/>
          <w:sz w:val="20"/>
          <w:szCs w:val="20"/>
        </w:rPr>
        <w:t xml:space="preserve">Timm M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Durchstanz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von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odenplatt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unter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rotationssymmetrischer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lastung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[D]. Brunswick: University of Brunswick-Institute of Technology, 2003.</w:t>
      </w:r>
      <w:bookmarkEnd w:id="27"/>
    </w:p>
    <w:p w14:paraId="0F1E4825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29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8" w:name="_neb09221C48_6188_4FF0_B315_26967265CCEE"/>
      <w:r>
        <w:rPr>
          <w:rFonts w:cs="Times New Roman"/>
          <w:color w:val="000000"/>
          <w:kern w:val="0"/>
          <w:sz w:val="20"/>
          <w:szCs w:val="20"/>
        </w:rPr>
        <w:t xml:space="preserve">El-Ghandour A W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ilakoutas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K, Waldron P. Punching shear behavior of fiber reinforced polymers reinforced concrete flat slabs: experimental study[J]. Journal of Composites for Construction, 2003,7(3):258-265.</w:t>
      </w:r>
      <w:bookmarkEnd w:id="28"/>
    </w:p>
    <w:p w14:paraId="17C267B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0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29" w:name="_neb42578845_DFB3_4656_8F5F_4CFAE336A797"/>
      <w:r>
        <w:rPr>
          <w:rFonts w:cs="Times New Roman"/>
          <w:color w:val="000000"/>
          <w:kern w:val="0"/>
          <w:sz w:val="20"/>
          <w:szCs w:val="20"/>
        </w:rPr>
        <w:t>Oliveira D R C, Regan P E, Melo G S. Punching resistance of RC slabs with rectangular columns[J]. Magazine of Concrete Research, 2004,56(3):123-138.</w:t>
      </w:r>
      <w:bookmarkEnd w:id="29"/>
    </w:p>
    <w:p w14:paraId="1812B5A0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</w:t>
      </w:r>
      <w:r>
        <w:rPr>
          <w:rFonts w:cs="Times New Roman"/>
          <w:color w:val="000000"/>
          <w:kern w:val="0"/>
          <w:sz w:val="20"/>
          <w:szCs w:val="20"/>
        </w:rPr>
        <w:t>1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0" w:name="_nebF4647B46_8F75_4FE4_8E6E_3E8B9E8138AF"/>
      <w:r>
        <w:rPr>
          <w:rFonts w:cs="Times New Roman"/>
          <w:color w:val="000000"/>
          <w:kern w:val="0"/>
          <w:sz w:val="20"/>
          <w:szCs w:val="20"/>
        </w:rPr>
        <w:t xml:space="preserve">Ospina C E, Alexander S D B, Cheng J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J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R. Punching of two-way concrete slabs with fiber-reinforced polymer reinforcing bars or grids[J]. </w:t>
      </w:r>
      <w:proofErr w:type="gramStart"/>
      <w:r>
        <w:rPr>
          <w:rFonts w:cs="Times New Roman"/>
          <w:color w:val="000000"/>
          <w:kern w:val="0"/>
          <w:sz w:val="20"/>
          <w:szCs w:val="20"/>
        </w:rPr>
        <w:t>ACI  Structural</w:t>
      </w:r>
      <w:proofErr w:type="gramEnd"/>
      <w:r>
        <w:rPr>
          <w:rFonts w:cs="Times New Roman"/>
          <w:color w:val="000000"/>
          <w:kern w:val="0"/>
          <w:sz w:val="20"/>
          <w:szCs w:val="20"/>
        </w:rPr>
        <w:t xml:space="preserve">  Journal, 2003,100(61):589-595.</w:t>
      </w:r>
      <w:bookmarkEnd w:id="30"/>
    </w:p>
    <w:p w14:paraId="20CE672F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3</w:t>
      </w:r>
      <w:r>
        <w:rPr>
          <w:rFonts w:cs="Times New Roman" w:hint="eastAsia"/>
          <w:color w:val="000000"/>
          <w:kern w:val="0"/>
          <w:sz w:val="20"/>
          <w:szCs w:val="20"/>
        </w:rPr>
        <w:t>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1" w:name="_neb301EBAA8_10B9_464A_94F6_F4129EF0702F"/>
      <w:r>
        <w:rPr>
          <w:rFonts w:cs="Times New Roman"/>
          <w:color w:val="000000"/>
          <w:kern w:val="0"/>
          <w:sz w:val="20"/>
          <w:szCs w:val="20"/>
        </w:rPr>
        <w:t xml:space="preserve">Harajli M H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oudk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K A. Shear strengthening of interior slab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–</w:t>
      </w:r>
      <w:r>
        <w:rPr>
          <w:rFonts w:cs="Times New Roman"/>
          <w:color w:val="000000"/>
          <w:kern w:val="0"/>
          <w:sz w:val="20"/>
          <w:szCs w:val="20"/>
        </w:rPr>
        <w:t>column connections using carbon fiber-reinforced polymer sheets[J]. Journal of Composites for Construction, 2003,7(2):145-153.</w:t>
      </w:r>
      <w:bookmarkEnd w:id="31"/>
    </w:p>
    <w:p w14:paraId="2959486C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3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2" w:name="_neb99A11FBB_44EF_4CB3_A473_2C503BBE8F17"/>
      <w:r>
        <w:rPr>
          <w:rFonts w:cs="Times New Roman"/>
          <w:color w:val="000000"/>
          <w:kern w:val="0"/>
          <w:sz w:val="20"/>
          <w:szCs w:val="20"/>
        </w:rPr>
        <w:t xml:space="preserve">Li K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K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L. Influence of size on punching shear strength of concrete slabs[D]. McGill University, </w:t>
      </w:r>
      <w:r>
        <w:rPr>
          <w:rFonts w:cs="Times New Roman"/>
          <w:color w:val="000000"/>
          <w:kern w:val="0"/>
          <w:sz w:val="20"/>
          <w:szCs w:val="20"/>
        </w:rPr>
        <w:lastRenderedPageBreak/>
        <w:t>2000.</w:t>
      </w:r>
      <w:bookmarkEnd w:id="32"/>
    </w:p>
    <w:p w14:paraId="613C229C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3" w:name="_neb18DA90C7_FD95_489C_923B_A4AB30CAA480"/>
      <w:r>
        <w:rPr>
          <w:rFonts w:cs="Times New Roman"/>
          <w:color w:val="000000"/>
          <w:kern w:val="0"/>
          <w:sz w:val="20"/>
          <w:szCs w:val="20"/>
        </w:rPr>
        <w:t xml:space="preserve">Matthys S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Taerw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L. Concrete slabs reinforced with FRP grids. II: punching resistance[J]. Journal of Composites for Construction, 2000,4(3):154-161.</w:t>
      </w:r>
      <w:bookmarkEnd w:id="33"/>
    </w:p>
    <w:p w14:paraId="5B08B088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5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4" w:name="_neb302D5CD5_C0D7_4344_85EA_2F3AC87B0C63"/>
      <w:r>
        <w:rPr>
          <w:rFonts w:cs="Times New Roman"/>
          <w:color w:val="000000"/>
          <w:kern w:val="0"/>
          <w:sz w:val="20"/>
          <w:szCs w:val="20"/>
        </w:rPr>
        <w:t>McHarg P J, Cook W D, Mitchell D. Benefits of concentrated slab reinforcement and steel fibers on performance of slab-column connections[J]. ACI Structural Journal, 2000,97(2):225-234.</w:t>
      </w:r>
      <w:bookmarkEnd w:id="34"/>
    </w:p>
    <w:p w14:paraId="776946E4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6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5" w:name="_neb7EB98DDF_AC18_4CD7_A47D_2ACD92DADBC0"/>
      <w:proofErr w:type="spellStart"/>
      <w:r>
        <w:rPr>
          <w:rFonts w:cs="Times New Roman"/>
          <w:color w:val="000000"/>
          <w:kern w:val="0"/>
          <w:sz w:val="20"/>
          <w:szCs w:val="20"/>
        </w:rPr>
        <w:t>Mangalathu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S, Shin H, Choi E, et al. Explainable machine learning models for punching shear strength estimation of flat slabs without transverse reinforcement[J]. Journal of Building Engineering, 2021,39:102300.</w:t>
      </w:r>
      <w:bookmarkEnd w:id="35"/>
    </w:p>
    <w:p w14:paraId="1CD191D7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7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6" w:name="_neb88D8DF7F_3746_4994_AF21_79F636C693CB"/>
      <w:r>
        <w:rPr>
          <w:rFonts w:cs="Times New Roman"/>
          <w:color w:val="000000"/>
          <w:kern w:val="0"/>
          <w:sz w:val="20"/>
          <w:szCs w:val="20"/>
        </w:rPr>
        <w:t>Ghannoum C M. Effect of high-strength concrete on the performance of slab-column specimens[D]. Montreal: McGill University, 1998.</w:t>
      </w:r>
      <w:bookmarkEnd w:id="36"/>
    </w:p>
    <w:p w14:paraId="2ED4A612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8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7" w:name="_neb053B5C62_6AFD_4851_8B14_648F2636825E"/>
      <w:proofErr w:type="spellStart"/>
      <w:r>
        <w:rPr>
          <w:rFonts w:cs="Times New Roman"/>
          <w:color w:val="000000"/>
          <w:kern w:val="0"/>
          <w:sz w:val="20"/>
          <w:szCs w:val="20"/>
        </w:rPr>
        <w:t>Siston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E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Lydma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M, Huovinen S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Terasbetonilaata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lavistyskapasiteeti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laskentakaava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geometrin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mall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R]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Otaniem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: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Talonrakennustekniika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Laboratorio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, 1997.</w:t>
      </w:r>
      <w:bookmarkEnd w:id="37"/>
    </w:p>
    <w:p w14:paraId="2EF3C686" w14:textId="77777777" w:rsidR="007340E5" w:rsidRPr="00AE28D6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 w:hint="eastAsia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39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8" w:name="_neb2CEA2108_CA90_4945_9781_F910417CDF23"/>
      <w:r>
        <w:rPr>
          <w:rFonts w:cs="Times New Roman"/>
          <w:color w:val="000000"/>
          <w:kern w:val="0"/>
          <w:sz w:val="20"/>
          <w:szCs w:val="20"/>
        </w:rPr>
        <w:t xml:space="preserve">Ramdane K. Punching shear of </w:t>
      </w:r>
      <w:proofErr w:type="gramStart"/>
      <w:r>
        <w:rPr>
          <w:rFonts w:cs="Times New Roman"/>
          <w:color w:val="000000"/>
          <w:kern w:val="0"/>
          <w:sz w:val="20"/>
          <w:szCs w:val="20"/>
        </w:rPr>
        <w:t>high performance</w:t>
      </w:r>
      <w:proofErr w:type="gramEnd"/>
      <w:r>
        <w:rPr>
          <w:rFonts w:cs="Times New Roman"/>
          <w:color w:val="000000"/>
          <w:kern w:val="0"/>
          <w:sz w:val="20"/>
          <w:szCs w:val="20"/>
        </w:rPr>
        <w:t xml:space="preserve"> concrete slabs: 4th international symposium on utilization of high strength high performance concrete[C], Paris, 1996.</w:t>
      </w:r>
      <w:bookmarkEnd w:id="38"/>
    </w:p>
    <w:p w14:paraId="5913CF2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0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39" w:name="_neb4C9A5F68_272A_4A09_A725_A724B6657F84"/>
      <w:r>
        <w:rPr>
          <w:rFonts w:cs="Times New Roman"/>
          <w:color w:val="000000"/>
          <w:kern w:val="0"/>
          <w:sz w:val="20"/>
          <w:szCs w:val="20"/>
        </w:rPr>
        <w:t>Hallgren M. Punching Shear Capacity of Reinforced High Strength Concrete Slabs[J]. Canadian Journal of Civil Engineering, 1996,18(6):954-963.</w:t>
      </w:r>
      <w:bookmarkEnd w:id="39"/>
    </w:p>
    <w:p w14:paraId="68000302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1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0" w:name="_neb20A717FD_F00F_4A67_BB4C_598FFE0E3EAE"/>
      <w:r>
        <w:rPr>
          <w:rFonts w:cs="Times New Roman"/>
          <w:color w:val="000000"/>
          <w:kern w:val="0"/>
          <w:sz w:val="20"/>
          <w:szCs w:val="20"/>
        </w:rPr>
        <w:t>Banthia N, Al-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Asaly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M, Ma S. Behavior of concrete slabs reinforced with fiber-reinforced plastic grid[J]. Journal of Materials in Civil Engineering, 1995,7(4):252-257.</w:t>
      </w:r>
      <w:bookmarkEnd w:id="40"/>
    </w:p>
    <w:p w14:paraId="638041C2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1" w:name="_neb6F741039_53CF_4DD0_B131_8285E9C729E3"/>
      <w:r>
        <w:rPr>
          <w:rFonts w:cs="Times New Roman"/>
          <w:color w:val="000000"/>
          <w:kern w:val="0"/>
          <w:sz w:val="20"/>
          <w:szCs w:val="20"/>
        </w:rPr>
        <w:t xml:space="preserve">Urban T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Nosnosc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na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rzebici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w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aspekci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roporcji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okow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lupa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M]. Lodz: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Wydawnictwo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Katedry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udownictwa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tonowego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, 1994.</w:t>
      </w:r>
      <w:bookmarkEnd w:id="41"/>
    </w:p>
    <w:p w14:paraId="068F1A9A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2" w:name="_neb484FDD35_2A53_4B91_9288_5D76E3681A67"/>
      <w:r>
        <w:rPr>
          <w:rFonts w:cs="Times New Roman"/>
          <w:color w:val="000000"/>
          <w:kern w:val="0"/>
          <w:sz w:val="20"/>
          <w:szCs w:val="20"/>
        </w:rPr>
        <w:t>Alexander S D B, Simmonds S H. Tests of column-flat plate connections[J]. ACI Structural Journal, 1992,89(5):495-502.</w:t>
      </w:r>
      <w:bookmarkEnd w:id="42"/>
    </w:p>
    <w:p w14:paraId="3AFC42CA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5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3" w:name="_neb27B77BFE_F099_4F09_997D_F03679D822BD"/>
      <w:r>
        <w:rPr>
          <w:rFonts w:cs="Times New Roman"/>
          <w:color w:val="000000"/>
          <w:kern w:val="0"/>
          <w:sz w:val="20"/>
          <w:szCs w:val="20"/>
        </w:rPr>
        <w:t>Marzouk H, Hussein A. Experimental investigation on the behavior of high-strength concrete slabs[J]. ACI Structural Journal, 1991,88(6):701-713.</w:t>
      </w:r>
      <w:bookmarkEnd w:id="43"/>
    </w:p>
    <w:p w14:paraId="7A9B05BD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6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4" w:name="_neb507DB5FC_91C2_4522_800F_5D982316CA85"/>
      <w:r>
        <w:rPr>
          <w:rFonts w:cs="Times New Roman"/>
          <w:color w:val="000000"/>
          <w:kern w:val="0"/>
          <w:sz w:val="20"/>
          <w:szCs w:val="20"/>
        </w:rPr>
        <w:t>Gardner N J. Relationship of the punching shear capacity of reinforced concrete slabs with concrete strength[J]. ACI Structural Journal, 1990,87(1):66-71.</w:t>
      </w:r>
      <w:bookmarkEnd w:id="44"/>
    </w:p>
    <w:p w14:paraId="28381301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7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5" w:name="_neb08960F89_A9E7_4D03_B570_ACF8609BE166"/>
      <w:proofErr w:type="spellStart"/>
      <w:r>
        <w:rPr>
          <w:rFonts w:cs="Times New Roman"/>
          <w:color w:val="000000"/>
          <w:kern w:val="0"/>
          <w:sz w:val="20"/>
          <w:szCs w:val="20"/>
        </w:rPr>
        <w:t>Lovrovich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J S, McLean D I. Punching shear behavior of slabs with varying span-depth ratios[J]. ACI Structural Journal, 1990,87(5):507-512.</w:t>
      </w:r>
      <w:bookmarkEnd w:id="45"/>
    </w:p>
    <w:p w14:paraId="03688CBD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8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6" w:name="_neb1358B9A0_B665_4F57_82CD_9BDB67D0A7D2"/>
      <w:r>
        <w:rPr>
          <w:rFonts w:cs="Times New Roman"/>
          <w:color w:val="000000"/>
          <w:kern w:val="0"/>
          <w:sz w:val="20"/>
          <w:szCs w:val="20"/>
        </w:rPr>
        <w:t>Rankin G I B, Long A E. Predicting the punching strength of conventional slab-column specimens[J]. Engineering Structures, 1987,82(2):327-346.</w:t>
      </w:r>
      <w:bookmarkEnd w:id="46"/>
    </w:p>
    <w:p w14:paraId="5CEBED13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 w:hint="eastAsia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49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7" w:name="_neb3A15EC4A_A8D2_480A_BEB3_E82C2CD7C4D2"/>
      <w:r>
        <w:rPr>
          <w:rFonts w:cs="Times New Roman"/>
          <w:color w:val="000000"/>
          <w:kern w:val="0"/>
          <w:sz w:val="20"/>
          <w:szCs w:val="20"/>
        </w:rPr>
        <w:t>Regan P E. Symmetric punching of reinforced concrete slabs[J]. Magazine of Concrete Research, 1986,38(163):115-128.</w:t>
      </w:r>
      <w:bookmarkEnd w:id="47"/>
    </w:p>
    <w:p w14:paraId="61F2D781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0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8" w:name="_neb147E7CA0_BBAC_4271_805B_BC2898269B64"/>
      <w:r>
        <w:rPr>
          <w:rFonts w:cs="Times New Roman"/>
          <w:color w:val="000000"/>
          <w:kern w:val="0"/>
          <w:sz w:val="20"/>
          <w:szCs w:val="20"/>
        </w:rPr>
        <w:t xml:space="preserve">Schaefers U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Konstruktio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messung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und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icherhei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geg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Durchstanz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von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alkenlosen</w:t>
      </w:r>
      <w:proofErr w:type="spellEnd"/>
    </w:p>
    <w:p w14:paraId="3C425564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firstLine="0"/>
        <w:rPr>
          <w:rFonts w:ascii="宋体" w:hAnsiTheme="minorHAnsi"/>
          <w:kern w:val="0"/>
          <w:szCs w:val="24"/>
        </w:rPr>
      </w:pPr>
      <w:proofErr w:type="spellStart"/>
      <w:r>
        <w:rPr>
          <w:rFonts w:cs="Times New Roman"/>
          <w:color w:val="000000"/>
          <w:kern w:val="0"/>
          <w:sz w:val="20"/>
          <w:szCs w:val="20"/>
        </w:rPr>
        <w:t>Stahlbetondeck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im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reich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der Innenstutzen[R]. Berlin: Deutscher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Ausschuss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Fur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tahlbeto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, 1984.</w:t>
      </w:r>
      <w:bookmarkEnd w:id="48"/>
    </w:p>
    <w:p w14:paraId="57D2BBE3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1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49" w:name="_neb495F32BD_1AAD_4BAC_863C_DAED621F10B9"/>
      <w:r>
        <w:rPr>
          <w:rFonts w:cs="Times New Roman"/>
          <w:color w:val="000000"/>
          <w:kern w:val="0"/>
          <w:sz w:val="20"/>
          <w:szCs w:val="20"/>
        </w:rPr>
        <w:t>Regan P E. The dependence of punching resistance upon the geometry of the failure surface[J]. Magazine of Concrete Research, 1984,36(126):3-8.</w:t>
      </w:r>
      <w:bookmarkEnd w:id="49"/>
    </w:p>
    <w:p w14:paraId="4A7ED625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0" w:name="_neb0E313BCE_F074_4A22_AE07_9340F5DF24CD"/>
      <w:r>
        <w:rPr>
          <w:rFonts w:cs="Times New Roman"/>
          <w:color w:val="000000"/>
          <w:kern w:val="0"/>
          <w:sz w:val="20"/>
          <w:szCs w:val="20"/>
        </w:rPr>
        <w:t>Swamy R N, Ali S A R. Punching shear behavior of reinforced slab-column connections made with steel fiber concrete[J]. ACI Structural Journal, 1982,79(5):392-406.</w:t>
      </w:r>
      <w:bookmarkEnd w:id="50"/>
    </w:p>
    <w:p w14:paraId="789D2436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3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1" w:name="_neb6D4E4E7D_E929_491F_A3E7_0BFB4CE6A6F8"/>
      <w:r>
        <w:rPr>
          <w:rFonts w:cs="Times New Roman"/>
          <w:color w:val="000000"/>
          <w:kern w:val="0"/>
          <w:sz w:val="20"/>
          <w:szCs w:val="20"/>
        </w:rPr>
        <w:t xml:space="preserve">Ladner M,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chaeid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W, Gut S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Experimentelle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untersuchung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an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tahlbeton-flachdeck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R]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Dübendorf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: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Eidg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Materialprüfungs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-und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Versuchsanstal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(EMPA), 1977.</w:t>
      </w:r>
      <w:bookmarkEnd w:id="51"/>
    </w:p>
    <w:p w14:paraId="3F832620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lastRenderedPageBreak/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2" w:name="_neb40736BA5_40BB_492B_8D34_C155094A7891"/>
      <w:r>
        <w:rPr>
          <w:rFonts w:cs="Times New Roman"/>
          <w:color w:val="000000"/>
          <w:kern w:val="0"/>
          <w:sz w:val="20"/>
          <w:szCs w:val="20"/>
        </w:rPr>
        <w:t>Long A E, Masterson D M. Improved experimental procedure for determining the punching strength of reinforced concrete flat slab structures[J]. Special Publication, 1974,42:921-938.</w:t>
      </w:r>
      <w:bookmarkEnd w:id="52"/>
    </w:p>
    <w:p w14:paraId="255A72D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5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3" w:name="_neb7E76EA67_8AD1_44D1_8822_27933C64748C"/>
      <w:r>
        <w:rPr>
          <w:rFonts w:cs="Times New Roman"/>
          <w:color w:val="000000"/>
          <w:kern w:val="0"/>
          <w:sz w:val="20"/>
          <w:szCs w:val="20"/>
        </w:rPr>
        <w:t>Criswell M. Static and dynamic response of reinforced concrete slab-column connections[J]. Symposium Paper, 1974,42:721-746.</w:t>
      </w:r>
      <w:bookmarkEnd w:id="53"/>
    </w:p>
    <w:p w14:paraId="19F56EF1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6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4" w:name="_neb0F5320AC_DD64_44A7_98BA_E87388F4FE57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角田与史雄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井藤昭</w:t>
      </w:r>
      <w:proofErr w:type="gramEnd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夫</w:t>
      </w:r>
      <w:r>
        <w:rPr>
          <w:rFonts w:cs="Times New Roman"/>
          <w:color w:val="000000"/>
          <w:kern w:val="0"/>
          <w:sz w:val="20"/>
          <w:szCs w:val="20"/>
        </w:rPr>
        <w:t xml:space="preserve">, </w:t>
      </w:r>
      <w:proofErr w:type="gramStart"/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藤田嘉夫</w:t>
      </w:r>
      <w:proofErr w:type="gramEnd"/>
      <w:r>
        <w:rPr>
          <w:rFonts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hAnsiTheme="minorHAnsi" w:cs="宋体" w:hint="eastAsia"/>
          <w:color w:val="000000"/>
          <w:kern w:val="0"/>
          <w:sz w:val="20"/>
          <w:szCs w:val="20"/>
        </w:rPr>
        <w:t>鉄筋コンクリートスラブの押抜きせん断耐力に関する実験的研究</w:t>
      </w:r>
      <w:r>
        <w:rPr>
          <w:rFonts w:cs="Times New Roman"/>
          <w:color w:val="000000"/>
          <w:kern w:val="0"/>
          <w:sz w:val="20"/>
          <w:szCs w:val="20"/>
        </w:rPr>
        <w:t>[J]. 1974(229):105-115.</w:t>
      </w:r>
      <w:bookmarkEnd w:id="54"/>
    </w:p>
    <w:p w14:paraId="77ADC12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7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5" w:name="_neb9F5AA953_D17E_4D5F_ACA3_B673ABCF723A"/>
      <w:r>
        <w:rPr>
          <w:rFonts w:cs="Times New Roman"/>
          <w:color w:val="000000"/>
          <w:kern w:val="0"/>
          <w:sz w:val="20"/>
          <w:szCs w:val="20"/>
        </w:rPr>
        <w:t>Nylander H, Sundquist H. Punching of bridge slabs with non-prestressed reinforcement on columns[R]. Stockholm: Royal Institute of Technology, 1972.</w:t>
      </w:r>
      <w:bookmarkEnd w:id="55"/>
    </w:p>
    <w:p w14:paraId="5FD8F34D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8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6" w:name="_neb8CCB167C_38BB_4D4F_BF17_EA9B696C6604"/>
      <w:r>
        <w:rPr>
          <w:rFonts w:cs="Times New Roman"/>
          <w:color w:val="000000"/>
          <w:kern w:val="0"/>
          <w:sz w:val="20"/>
          <w:szCs w:val="20"/>
        </w:rPr>
        <w:t>Vanderbilt M D, ASCE M. Shear strength of continuous plates[J]. Journal of the Structural Division, 1972,98(5):960-973.</w:t>
      </w:r>
      <w:bookmarkEnd w:id="56"/>
    </w:p>
    <w:p w14:paraId="20FAB8E7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59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7" w:name="_nebFDE11E3F_7007_4530_B673_CED21CC4D117"/>
      <w:r>
        <w:rPr>
          <w:rFonts w:cs="Times New Roman"/>
          <w:color w:val="000000"/>
          <w:kern w:val="0"/>
          <w:sz w:val="20"/>
          <w:szCs w:val="20"/>
        </w:rPr>
        <w:t>Roll F, Zaidi S, Sabnis G, et al. Shear resistance of perforated reinforced concrete slabs[J]. Symposium Paper, 1971,30:77-102.</w:t>
      </w:r>
      <w:bookmarkEnd w:id="57"/>
    </w:p>
    <w:p w14:paraId="45FFF7C8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0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8" w:name="_neb59628F7F_2A61_440B_A82E_F1CDA2F640C3"/>
      <w:r>
        <w:rPr>
          <w:rFonts w:cs="Times New Roman"/>
          <w:color w:val="000000"/>
          <w:kern w:val="0"/>
          <w:sz w:val="20"/>
          <w:szCs w:val="20"/>
        </w:rPr>
        <w:t xml:space="preserve">Corley W G, Hawkins N M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hearhead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reinforcement for slabs[J]. ACI Journal Proceedings, 1968,65(10):811-815.</w:t>
      </w:r>
      <w:bookmarkEnd w:id="58"/>
    </w:p>
    <w:p w14:paraId="07D19BE3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1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59" w:name="_neb4963E67F_CA36_4325_8B26_650062D34CA7"/>
      <w:r>
        <w:rPr>
          <w:rFonts w:cs="Times New Roman"/>
          <w:color w:val="000000"/>
          <w:kern w:val="0"/>
          <w:sz w:val="20"/>
          <w:szCs w:val="20"/>
        </w:rPr>
        <w:t>Mowrer R, Vanderbilt M. Shear strength of lightweight aggregate reinforced concrete flat plates[J]. ACI Journal Proceedings, 1967,64(11):722-729.</w:t>
      </w:r>
      <w:bookmarkEnd w:id="59"/>
    </w:p>
    <w:p w14:paraId="0F55F9F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2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0" w:name="_neb2537D060_5FCD_44AA_B729_2DC4C6C8EF9F"/>
      <w:r>
        <w:rPr>
          <w:rFonts w:cs="Times New Roman"/>
          <w:color w:val="000000"/>
          <w:kern w:val="0"/>
          <w:sz w:val="20"/>
          <w:szCs w:val="20"/>
        </w:rPr>
        <w:t>Yitzhaki D. Punching strength of reinforced concrete slabs[J]. Journal Proceedings, 1966,63(5):527-542.</w:t>
      </w:r>
      <w:bookmarkEnd w:id="60"/>
    </w:p>
    <w:p w14:paraId="40B95E03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3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1" w:name="_neb493BACFE_CFBF_427A_B686_FCD76DBE8149"/>
      <w:r>
        <w:rPr>
          <w:rFonts w:cs="Times New Roman"/>
          <w:color w:val="000000"/>
          <w:kern w:val="0"/>
          <w:sz w:val="20"/>
          <w:szCs w:val="20"/>
        </w:rPr>
        <w:t xml:space="preserve">Manterola M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oinçonnemen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de dalles sans armature d' effort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tranchan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J]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Comité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EuroPéEN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du Béton, 1966(58):1-15.</w:t>
      </w:r>
      <w:bookmarkEnd w:id="61"/>
    </w:p>
    <w:p w14:paraId="2258733B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4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2" w:name="_nebCA44F77C_693B_4F1C_8F13_C29441894D95"/>
      <w:r>
        <w:rPr>
          <w:rFonts w:cs="Times New Roman"/>
          <w:color w:val="000000"/>
          <w:kern w:val="0"/>
          <w:sz w:val="20"/>
          <w:szCs w:val="20"/>
        </w:rPr>
        <w:t>Taylor R, Hayes B. Some tests on the effect of edge restraint on punching shear in reinforced concrete slabs[J]. Magazine of Concrete Research, 1965,17(50):39-44.</w:t>
      </w:r>
      <w:bookmarkEnd w:id="62"/>
    </w:p>
    <w:p w14:paraId="3649659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5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  <w:t>Moe J. Shearing strength of reinforced concrete slabs and footings under concentrated loads[R]. Illinois: Portland Cement Association, 1961.</w:t>
      </w:r>
    </w:p>
    <w:p w14:paraId="38CC274E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cs="Times New Roman"/>
          <w:color w:val="000000"/>
          <w:kern w:val="0"/>
          <w:sz w:val="20"/>
          <w:szCs w:val="20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6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  <w:t>Kinnunen S, Nylander H. Punching of concrete slabs without shear reinforcement[D]. Stockholm: Royal Institute of Technology, 1960.</w:t>
      </w:r>
    </w:p>
    <w:p w14:paraId="0B0CAB10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 w:hint="eastAsia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7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  <w:t>Elstner R C, Hognestad E. Shearing strength of reinforced concrete slabs[J]. Journal Proceedings, 1956,53(7):29-58.</w:t>
      </w:r>
    </w:p>
    <w:p w14:paraId="000B427C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8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3" w:name="_neb19CECC19_28EE_498E_BC7D_78C57BE935CE"/>
      <w:r>
        <w:rPr>
          <w:rFonts w:cs="Times New Roman"/>
          <w:color w:val="000000"/>
          <w:kern w:val="0"/>
          <w:sz w:val="20"/>
          <w:szCs w:val="20"/>
        </w:rPr>
        <w:t xml:space="preserve">Forssell C, Holmberg A.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tämpellast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pa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plattor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av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tong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[R]. Sweden: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Sartryck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ur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cs="Times New Roman"/>
          <w:color w:val="000000"/>
          <w:kern w:val="0"/>
          <w:sz w:val="20"/>
          <w:szCs w:val="20"/>
        </w:rPr>
        <w:t>Betong</w:t>
      </w:r>
      <w:proofErr w:type="spellEnd"/>
      <w:r>
        <w:rPr>
          <w:rFonts w:cs="Times New Roman"/>
          <w:color w:val="000000"/>
          <w:kern w:val="0"/>
          <w:sz w:val="20"/>
          <w:szCs w:val="20"/>
        </w:rPr>
        <w:t>, 1946.</w:t>
      </w:r>
      <w:bookmarkEnd w:id="63"/>
    </w:p>
    <w:p w14:paraId="4B022EF7" w14:textId="77777777" w:rsidR="007340E5" w:rsidRDefault="007340E5" w:rsidP="007340E5">
      <w:pPr>
        <w:autoSpaceDE w:val="0"/>
        <w:autoSpaceDN w:val="0"/>
        <w:adjustRightInd w:val="0"/>
        <w:spacing w:line="240" w:lineRule="auto"/>
        <w:ind w:left="840" w:firstLineChars="0" w:hanging="840"/>
        <w:rPr>
          <w:rFonts w:ascii="宋体" w:hAnsiTheme="minorHAnsi"/>
          <w:kern w:val="0"/>
          <w:szCs w:val="24"/>
        </w:rPr>
      </w:pPr>
      <w:r>
        <w:rPr>
          <w:rFonts w:cs="Times New Roman"/>
          <w:color w:val="000000"/>
          <w:kern w:val="0"/>
          <w:sz w:val="20"/>
          <w:szCs w:val="20"/>
        </w:rPr>
        <w:t>[</w:t>
      </w:r>
      <w:r>
        <w:rPr>
          <w:rFonts w:cs="Times New Roman" w:hint="eastAsia"/>
          <w:color w:val="000000"/>
          <w:kern w:val="0"/>
          <w:sz w:val="20"/>
          <w:szCs w:val="20"/>
        </w:rPr>
        <w:t>69</w:t>
      </w:r>
      <w:r>
        <w:rPr>
          <w:rFonts w:cs="Times New Roman"/>
          <w:color w:val="000000"/>
          <w:kern w:val="0"/>
          <w:sz w:val="20"/>
          <w:szCs w:val="20"/>
        </w:rPr>
        <w:t>]</w:t>
      </w:r>
      <w:r>
        <w:rPr>
          <w:rFonts w:cs="Times New Roman"/>
          <w:color w:val="000000"/>
          <w:kern w:val="0"/>
          <w:sz w:val="20"/>
          <w:szCs w:val="20"/>
        </w:rPr>
        <w:tab/>
      </w:r>
      <w:bookmarkStart w:id="64" w:name="_nebBA271EF1_33D2_4F34_993B_DF1B1D6C8FD5"/>
      <w:r>
        <w:rPr>
          <w:rFonts w:cs="Times New Roman"/>
          <w:color w:val="000000"/>
          <w:kern w:val="0"/>
          <w:sz w:val="20"/>
          <w:szCs w:val="20"/>
        </w:rPr>
        <w:t>Richart F E, Kluge R W. Tests of reinforced concrete slabs subjected to concentrated loads: a report[R]. Urbana-Champaign: University of Illinois at Urbana Champaign, College of Engineering. Engineering Experiment Station, 1939.</w:t>
      </w:r>
      <w:bookmarkEnd w:id="64"/>
    </w:p>
    <w:p w14:paraId="2DD0A21C" w14:textId="77777777" w:rsidR="007340E5" w:rsidRDefault="007340E5" w:rsidP="007340E5">
      <w:pPr>
        <w:ind w:firstLine="480"/>
      </w:pPr>
    </w:p>
    <w:p w14:paraId="63521917" w14:textId="77777777" w:rsidR="00A524FE" w:rsidRDefault="00A524FE">
      <w:pPr>
        <w:ind w:firstLine="480"/>
      </w:pPr>
    </w:p>
    <w:sectPr w:rsidR="00A524FE" w:rsidSect="00684F97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964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7A8914" w14:textId="77777777" w:rsidR="00331A4F" w:rsidRDefault="00331A4F" w:rsidP="00684F97">
      <w:pPr>
        <w:spacing w:line="240" w:lineRule="auto"/>
        <w:ind w:firstLine="480"/>
      </w:pPr>
      <w:r>
        <w:separator/>
      </w:r>
    </w:p>
  </w:endnote>
  <w:endnote w:type="continuationSeparator" w:id="0">
    <w:p w14:paraId="4F26BAB0" w14:textId="77777777" w:rsidR="00331A4F" w:rsidRDefault="00331A4F" w:rsidP="00684F97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A84304E" w14:textId="77777777" w:rsidR="00684F97" w:rsidRDefault="00684F97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B104AE" w14:textId="77777777" w:rsidR="00684F97" w:rsidRDefault="00684F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D91BC" w14:textId="77777777" w:rsidR="00684F97" w:rsidRDefault="00684F97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5F82CA" w14:textId="77777777" w:rsidR="00331A4F" w:rsidRDefault="00331A4F" w:rsidP="00684F97">
      <w:pPr>
        <w:spacing w:line="240" w:lineRule="auto"/>
        <w:ind w:firstLine="480"/>
      </w:pPr>
      <w:r>
        <w:separator/>
      </w:r>
    </w:p>
  </w:footnote>
  <w:footnote w:type="continuationSeparator" w:id="0">
    <w:p w14:paraId="0AF45E93" w14:textId="77777777" w:rsidR="00331A4F" w:rsidRDefault="00331A4F" w:rsidP="00684F97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E835CD" w14:textId="77777777" w:rsidR="00684F97" w:rsidRDefault="00684F97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AB1B54" w14:textId="4250A5B5" w:rsidR="00000000" w:rsidRPr="00684F97" w:rsidRDefault="00000000" w:rsidP="00684F97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095023" w14:textId="77777777" w:rsidR="00684F97" w:rsidRDefault="00684F97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B73A8C"/>
    <w:multiLevelType w:val="hybridMultilevel"/>
    <w:tmpl w:val="94B209D4"/>
    <w:lvl w:ilvl="0" w:tplc="5FA84B1A">
      <w:start w:val="1"/>
      <w:numFmt w:val="decimal"/>
      <w:lvlText w:val="第%1章"/>
      <w:lvlJc w:val="left"/>
      <w:pPr>
        <w:ind w:left="4401" w:hanging="11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41" w:hanging="440"/>
      </w:pPr>
    </w:lvl>
    <w:lvl w:ilvl="2" w:tplc="0409001B" w:tentative="1">
      <w:start w:val="1"/>
      <w:numFmt w:val="lowerRoman"/>
      <w:lvlText w:val="%3."/>
      <w:lvlJc w:val="right"/>
      <w:pPr>
        <w:ind w:left="4581" w:hanging="440"/>
      </w:pPr>
    </w:lvl>
    <w:lvl w:ilvl="3" w:tplc="0409000F" w:tentative="1">
      <w:start w:val="1"/>
      <w:numFmt w:val="decimal"/>
      <w:lvlText w:val="%4."/>
      <w:lvlJc w:val="left"/>
      <w:pPr>
        <w:ind w:left="5021" w:hanging="440"/>
      </w:pPr>
    </w:lvl>
    <w:lvl w:ilvl="4" w:tplc="04090019" w:tentative="1">
      <w:start w:val="1"/>
      <w:numFmt w:val="lowerLetter"/>
      <w:lvlText w:val="%5)"/>
      <w:lvlJc w:val="left"/>
      <w:pPr>
        <w:ind w:left="5461" w:hanging="440"/>
      </w:pPr>
    </w:lvl>
    <w:lvl w:ilvl="5" w:tplc="0409001B" w:tentative="1">
      <w:start w:val="1"/>
      <w:numFmt w:val="lowerRoman"/>
      <w:lvlText w:val="%6."/>
      <w:lvlJc w:val="right"/>
      <w:pPr>
        <w:ind w:left="5901" w:hanging="440"/>
      </w:pPr>
    </w:lvl>
    <w:lvl w:ilvl="6" w:tplc="0409000F" w:tentative="1">
      <w:start w:val="1"/>
      <w:numFmt w:val="decimal"/>
      <w:lvlText w:val="%7."/>
      <w:lvlJc w:val="left"/>
      <w:pPr>
        <w:ind w:left="6341" w:hanging="440"/>
      </w:pPr>
    </w:lvl>
    <w:lvl w:ilvl="7" w:tplc="04090019" w:tentative="1">
      <w:start w:val="1"/>
      <w:numFmt w:val="lowerLetter"/>
      <w:lvlText w:val="%8)"/>
      <w:lvlJc w:val="left"/>
      <w:pPr>
        <w:ind w:left="6781" w:hanging="440"/>
      </w:pPr>
    </w:lvl>
    <w:lvl w:ilvl="8" w:tplc="0409001B" w:tentative="1">
      <w:start w:val="1"/>
      <w:numFmt w:val="lowerRoman"/>
      <w:lvlText w:val="%9."/>
      <w:lvlJc w:val="right"/>
      <w:pPr>
        <w:ind w:left="7221" w:hanging="440"/>
      </w:pPr>
    </w:lvl>
  </w:abstractNum>
  <w:abstractNum w:abstractNumId="1" w15:restartNumberingAfterBreak="0">
    <w:nsid w:val="159B05A8"/>
    <w:multiLevelType w:val="hybridMultilevel"/>
    <w:tmpl w:val="FEC433C8"/>
    <w:lvl w:ilvl="0" w:tplc="FEC6BB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C3B4D45"/>
    <w:multiLevelType w:val="hybridMultilevel"/>
    <w:tmpl w:val="DF5E9B34"/>
    <w:lvl w:ilvl="0" w:tplc="62F25F7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8713BE7"/>
    <w:multiLevelType w:val="hybridMultilevel"/>
    <w:tmpl w:val="B13E41EC"/>
    <w:lvl w:ilvl="0" w:tplc="5740C03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2D317C4D"/>
    <w:multiLevelType w:val="hybridMultilevel"/>
    <w:tmpl w:val="0C6CDAEE"/>
    <w:lvl w:ilvl="0" w:tplc="5C00F35E">
      <w:start w:val="1"/>
      <w:numFmt w:val="decimal"/>
      <w:lvlText w:val="第%1章"/>
      <w:lvlJc w:val="left"/>
      <w:pPr>
        <w:ind w:left="1140" w:hanging="1140"/>
      </w:pPr>
      <w:rPr>
        <w:rFonts w:ascii="ArialMT" w:hAnsi="ArialMT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4E82112D"/>
    <w:multiLevelType w:val="hybridMultilevel"/>
    <w:tmpl w:val="928A2716"/>
    <w:lvl w:ilvl="0" w:tplc="F410A58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333947353">
    <w:abstractNumId w:val="4"/>
  </w:num>
  <w:num w:numId="2" w16cid:durableId="1664580313">
    <w:abstractNumId w:val="0"/>
  </w:num>
  <w:num w:numId="3" w16cid:durableId="165483266">
    <w:abstractNumId w:val="5"/>
  </w:num>
  <w:num w:numId="4" w16cid:durableId="1489245856">
    <w:abstractNumId w:val="3"/>
  </w:num>
  <w:num w:numId="5" w16cid:durableId="2039698263">
    <w:abstractNumId w:val="1"/>
  </w:num>
  <w:num w:numId="6" w16cid:durableId="15762805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CC7"/>
    <w:rsid w:val="000453C7"/>
    <w:rsid w:val="00331A4F"/>
    <w:rsid w:val="00414603"/>
    <w:rsid w:val="00453150"/>
    <w:rsid w:val="004B7A35"/>
    <w:rsid w:val="0056193B"/>
    <w:rsid w:val="00575154"/>
    <w:rsid w:val="006271F0"/>
    <w:rsid w:val="00684F97"/>
    <w:rsid w:val="007340E5"/>
    <w:rsid w:val="007B5F52"/>
    <w:rsid w:val="00981CC7"/>
    <w:rsid w:val="0099469E"/>
    <w:rsid w:val="00A33895"/>
    <w:rsid w:val="00A524FE"/>
    <w:rsid w:val="00AE28D6"/>
    <w:rsid w:val="00B33723"/>
    <w:rsid w:val="00B43704"/>
    <w:rsid w:val="00B811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CCDD40"/>
  <w15:chartTrackingRefBased/>
  <w15:docId w15:val="{5ACAFD6A-867E-496F-9750-3D45AA9487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4F97"/>
    <w:pPr>
      <w:widowControl w:val="0"/>
      <w:spacing w:after="0" w:line="400" w:lineRule="exact"/>
      <w:ind w:firstLineChars="200" w:firstLine="200"/>
      <w:jc w:val="both"/>
    </w:pPr>
    <w:rPr>
      <w:rFonts w:ascii="Times New Roman" w:eastAsia="宋体" w:hAnsi="Times New Roman"/>
      <w:sz w:val="24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684F97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84F97"/>
    <w:pPr>
      <w:keepNext/>
      <w:keepLines/>
      <w:spacing w:before="280" w:after="290" w:line="376" w:lineRule="atLeast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4F9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84F9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84F9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84F9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84F97"/>
    <w:rPr>
      <w:rFonts w:ascii="Times New Roman" w:eastAsia="宋体" w:hAnsi="Times New Roman"/>
      <w:b/>
      <w:bCs/>
      <w:kern w:val="44"/>
      <w:sz w:val="44"/>
      <w:szCs w:val="44"/>
      <w14:ligatures w14:val="none"/>
    </w:rPr>
  </w:style>
  <w:style w:type="character" w:customStyle="1" w:styleId="50">
    <w:name w:val="标题 5 字符"/>
    <w:basedOn w:val="a0"/>
    <w:link w:val="5"/>
    <w:uiPriority w:val="9"/>
    <w:semiHidden/>
    <w:rsid w:val="00684F97"/>
    <w:rPr>
      <w:rFonts w:ascii="Times New Roman" w:eastAsia="宋体" w:hAnsi="Times New Roman"/>
      <w:b/>
      <w:bCs/>
      <w:sz w:val="28"/>
      <w:szCs w:val="28"/>
      <w14:ligatures w14:val="none"/>
    </w:rPr>
  </w:style>
  <w:style w:type="paragraph" w:customStyle="1" w:styleId="a7">
    <w:name w:val="章标题"/>
    <w:basedOn w:val="a"/>
    <w:link w:val="a8"/>
    <w:qFormat/>
    <w:rsid w:val="00684F97"/>
    <w:pPr>
      <w:spacing w:before="480" w:after="360" w:line="240" w:lineRule="auto"/>
      <w:ind w:firstLineChars="0" w:firstLine="0"/>
      <w:jc w:val="center"/>
      <w:outlineLvl w:val="0"/>
    </w:pPr>
    <w:rPr>
      <w:rFonts w:ascii="Arial" w:eastAsia="黑体" w:hAnsi="Arial"/>
      <w:sz w:val="32"/>
    </w:rPr>
  </w:style>
  <w:style w:type="character" w:customStyle="1" w:styleId="a8">
    <w:name w:val="章标题 字符"/>
    <w:basedOn w:val="a0"/>
    <w:link w:val="a7"/>
    <w:rsid w:val="00684F97"/>
    <w:rPr>
      <w:rFonts w:ascii="Arial" w:eastAsia="黑体" w:hAnsi="Arial"/>
      <w:sz w:val="32"/>
      <w:szCs w:val="22"/>
      <w14:ligatures w14:val="none"/>
    </w:rPr>
  </w:style>
  <w:style w:type="paragraph" w:customStyle="1" w:styleId="a9">
    <w:name w:val="一级节标题"/>
    <w:basedOn w:val="a7"/>
    <w:link w:val="aa"/>
    <w:qFormat/>
    <w:rsid w:val="00684F97"/>
    <w:pPr>
      <w:spacing w:after="120"/>
      <w:jc w:val="left"/>
      <w:outlineLvl w:val="1"/>
    </w:pPr>
    <w:rPr>
      <w:color w:val="000000"/>
      <w:sz w:val="28"/>
      <w:szCs w:val="32"/>
    </w:rPr>
  </w:style>
  <w:style w:type="character" w:customStyle="1" w:styleId="aa">
    <w:name w:val="一级节标题 字符"/>
    <w:basedOn w:val="a8"/>
    <w:link w:val="a9"/>
    <w:rsid w:val="00684F97"/>
    <w:rPr>
      <w:rFonts w:ascii="Arial" w:eastAsia="黑体" w:hAnsi="Arial"/>
      <w:color w:val="000000"/>
      <w:sz w:val="28"/>
      <w:szCs w:val="32"/>
      <w14:ligatures w14:val="none"/>
    </w:rPr>
  </w:style>
  <w:style w:type="paragraph" w:customStyle="1" w:styleId="ab">
    <w:name w:val="二级节标题"/>
    <w:basedOn w:val="a7"/>
    <w:link w:val="ac"/>
    <w:qFormat/>
    <w:rsid w:val="00684F97"/>
    <w:pPr>
      <w:spacing w:before="240" w:after="120"/>
      <w:jc w:val="left"/>
      <w:outlineLvl w:val="2"/>
    </w:pPr>
    <w:rPr>
      <w:sz w:val="24"/>
    </w:rPr>
  </w:style>
  <w:style w:type="character" w:customStyle="1" w:styleId="ac">
    <w:name w:val="二级节标题 字符"/>
    <w:basedOn w:val="a8"/>
    <w:link w:val="ab"/>
    <w:rsid w:val="00684F97"/>
    <w:rPr>
      <w:rFonts w:ascii="Arial" w:eastAsia="黑体" w:hAnsi="Arial"/>
      <w:sz w:val="24"/>
      <w:szCs w:val="22"/>
      <w14:ligatures w14:val="none"/>
    </w:rPr>
  </w:style>
  <w:style w:type="paragraph" w:styleId="HTML">
    <w:name w:val="HTML Preformatted"/>
    <w:basedOn w:val="a"/>
    <w:link w:val="HTML0"/>
    <w:uiPriority w:val="99"/>
    <w:unhideWhenUsed/>
    <w:rsid w:val="00684F9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rsid w:val="00684F97"/>
    <w:rPr>
      <w:rFonts w:ascii="宋体" w:eastAsia="宋体" w:hAnsi="宋体" w:cs="宋体"/>
      <w:kern w:val="0"/>
      <w:sz w:val="24"/>
      <w14:ligatures w14:val="none"/>
    </w:rPr>
  </w:style>
  <w:style w:type="paragraph" w:styleId="ad">
    <w:name w:val="Normal (Web)"/>
    <w:basedOn w:val="a"/>
    <w:uiPriority w:val="99"/>
    <w:unhideWhenUsed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table" w:styleId="ae">
    <w:name w:val="Table Grid"/>
    <w:basedOn w:val="a1"/>
    <w:uiPriority w:val="59"/>
    <w:qFormat/>
    <w:rsid w:val="00684F97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annotation reference"/>
    <w:basedOn w:val="a0"/>
    <w:uiPriority w:val="99"/>
    <w:semiHidden/>
    <w:unhideWhenUsed/>
    <w:rsid w:val="00684F97"/>
    <w:rPr>
      <w:sz w:val="21"/>
      <w:szCs w:val="21"/>
    </w:rPr>
  </w:style>
  <w:style w:type="paragraph" w:styleId="af0">
    <w:name w:val="annotation text"/>
    <w:basedOn w:val="a"/>
    <w:link w:val="af1"/>
    <w:unhideWhenUsed/>
    <w:qFormat/>
    <w:rsid w:val="00684F97"/>
    <w:pPr>
      <w:spacing w:line="240" w:lineRule="auto"/>
      <w:ind w:firstLineChars="0" w:firstLine="0"/>
      <w:jc w:val="left"/>
    </w:pPr>
    <w:rPr>
      <w:rFonts w:asciiTheme="minorHAnsi" w:eastAsiaTheme="minorEastAsia" w:hAnsiTheme="minorHAnsi"/>
      <w:sz w:val="21"/>
    </w:rPr>
  </w:style>
  <w:style w:type="character" w:customStyle="1" w:styleId="af1">
    <w:name w:val="批注文字 字符"/>
    <w:basedOn w:val="a0"/>
    <w:link w:val="af0"/>
    <w:rsid w:val="00684F97"/>
    <w:rPr>
      <w:sz w:val="21"/>
      <w:szCs w:val="22"/>
      <w14:ligatures w14:val="none"/>
    </w:rPr>
  </w:style>
  <w:style w:type="table" w:styleId="af2">
    <w:name w:val="Grid Table Light"/>
    <w:basedOn w:val="a1"/>
    <w:uiPriority w:val="40"/>
    <w:rsid w:val="00684F97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af3">
    <w:name w:val="新三线表"/>
    <w:basedOn w:val="a1"/>
    <w:uiPriority w:val="99"/>
    <w:rsid w:val="00684F97"/>
    <w:pPr>
      <w:spacing w:after="0" w:line="240" w:lineRule="auto"/>
    </w:pPr>
    <w:rPr>
      <w:rFonts w:ascii="Times New Roman" w:eastAsia="宋体" w:hAnsi="Times New Roman"/>
      <w:sz w:val="18"/>
      <w:szCs w:val="22"/>
      <w14:ligatures w14:val="none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jc w:val="center"/>
      </w:pPr>
      <w:rPr>
        <w:rFonts w:ascii="Times New Roman" w:eastAsia="宋体" w:hAnsi="Times New Roman"/>
        <w:sz w:val="18"/>
      </w:rPr>
      <w:tblPr/>
      <w:tcPr>
        <w:tcBorders>
          <w:bottom w:val="single" w:sz="8" w:space="0" w:color="auto"/>
        </w:tcBorders>
        <w:vAlign w:val="center"/>
      </w:tcPr>
    </w:tblStylePr>
  </w:style>
  <w:style w:type="paragraph" w:styleId="af4">
    <w:name w:val="Revision"/>
    <w:hidden/>
    <w:uiPriority w:val="99"/>
    <w:semiHidden/>
    <w:rsid w:val="00684F97"/>
    <w:pPr>
      <w:spacing w:after="0" w:line="240" w:lineRule="auto"/>
    </w:pPr>
    <w:rPr>
      <w:rFonts w:ascii="Times New Roman" w:eastAsia="宋体" w:hAnsi="Times New Roman"/>
      <w:sz w:val="24"/>
      <w:szCs w:val="22"/>
      <w14:ligatures w14:val="none"/>
    </w:rPr>
  </w:style>
  <w:style w:type="paragraph" w:styleId="af5">
    <w:name w:val="annotation subject"/>
    <w:basedOn w:val="af0"/>
    <w:next w:val="af0"/>
    <w:link w:val="af6"/>
    <w:uiPriority w:val="99"/>
    <w:semiHidden/>
    <w:unhideWhenUsed/>
    <w:rsid w:val="00684F97"/>
    <w:pPr>
      <w:spacing w:line="400" w:lineRule="exact"/>
      <w:ind w:firstLineChars="200" w:firstLine="200"/>
    </w:pPr>
    <w:rPr>
      <w:rFonts w:ascii="Times New Roman" w:eastAsia="宋体" w:hAnsi="Times New Roman"/>
      <w:b/>
      <w:bCs/>
      <w:sz w:val="24"/>
    </w:rPr>
  </w:style>
  <w:style w:type="character" w:customStyle="1" w:styleId="af6">
    <w:name w:val="批注主题 字符"/>
    <w:basedOn w:val="af1"/>
    <w:link w:val="af5"/>
    <w:uiPriority w:val="99"/>
    <w:semiHidden/>
    <w:rsid w:val="00684F97"/>
    <w:rPr>
      <w:rFonts w:ascii="Times New Roman" w:eastAsia="宋体" w:hAnsi="Times New Roman"/>
      <w:b/>
      <w:bCs/>
      <w:sz w:val="24"/>
      <w:szCs w:val="22"/>
      <w14:ligatures w14:val="none"/>
    </w:rPr>
  </w:style>
  <w:style w:type="paragraph" w:styleId="af7">
    <w:name w:val="List Paragraph"/>
    <w:basedOn w:val="a"/>
    <w:uiPriority w:val="34"/>
    <w:qFormat/>
    <w:rsid w:val="00684F97"/>
    <w:pPr>
      <w:ind w:firstLine="420"/>
    </w:pPr>
  </w:style>
  <w:style w:type="character" w:styleId="af8">
    <w:name w:val="Hyperlink"/>
    <w:basedOn w:val="a0"/>
    <w:uiPriority w:val="99"/>
    <w:unhideWhenUsed/>
    <w:rsid w:val="00684F97"/>
    <w:rPr>
      <w:color w:val="0000FF"/>
      <w:u w:val="single"/>
    </w:rPr>
  </w:style>
  <w:style w:type="paragraph" w:customStyle="1" w:styleId="EndNoteBibliography">
    <w:name w:val="EndNote Bibliography"/>
    <w:basedOn w:val="a"/>
    <w:link w:val="EndNoteBibliography0"/>
    <w:qFormat/>
    <w:rsid w:val="00684F97"/>
    <w:pPr>
      <w:spacing w:line="240" w:lineRule="auto"/>
    </w:pPr>
    <w:rPr>
      <w:rFonts w:ascii="等线" w:eastAsia="等线" w:hAnsi="等线" w:cs="Times New Roman"/>
      <w:sz w:val="20"/>
      <w:szCs w:val="20"/>
    </w:rPr>
  </w:style>
  <w:style w:type="character" w:customStyle="1" w:styleId="EndNoteBibliography0">
    <w:name w:val="EndNote Bibliography 字符"/>
    <w:basedOn w:val="a0"/>
    <w:link w:val="EndNoteBibliography"/>
    <w:qFormat/>
    <w:rsid w:val="00684F97"/>
    <w:rPr>
      <w:rFonts w:ascii="等线" w:eastAsia="等线" w:hAnsi="等线" w:cs="Times New Roman"/>
      <w:sz w:val="20"/>
      <w:szCs w:val="20"/>
      <w14:ligatures w14:val="none"/>
    </w:rPr>
  </w:style>
  <w:style w:type="paragraph" w:customStyle="1" w:styleId="11">
    <w:name w:val="正文1"/>
    <w:basedOn w:val="a"/>
    <w:link w:val="1Char"/>
    <w:qFormat/>
    <w:rsid w:val="00684F97"/>
    <w:pPr>
      <w:snapToGrid w:val="0"/>
      <w:spacing w:line="440" w:lineRule="atLeast"/>
    </w:pPr>
    <w:rPr>
      <w:rFonts w:eastAsia="华文仿宋" w:cs="Times New Roman"/>
      <w:szCs w:val="24"/>
    </w:rPr>
  </w:style>
  <w:style w:type="character" w:customStyle="1" w:styleId="1Char">
    <w:name w:val="正文1 Char"/>
    <w:link w:val="11"/>
    <w:rsid w:val="00684F97"/>
    <w:rPr>
      <w:rFonts w:ascii="Times New Roman" w:eastAsia="华文仿宋" w:hAnsi="Times New Roman" w:cs="Times New Roman"/>
      <w:sz w:val="24"/>
      <w14:ligatures w14:val="none"/>
    </w:rPr>
  </w:style>
  <w:style w:type="character" w:styleId="af9">
    <w:name w:val="Placeholder Text"/>
    <w:basedOn w:val="a0"/>
    <w:uiPriority w:val="99"/>
    <w:semiHidden/>
    <w:rsid w:val="00684F97"/>
    <w:rPr>
      <w:color w:val="666666"/>
    </w:rPr>
  </w:style>
  <w:style w:type="character" w:customStyle="1" w:styleId="given-name">
    <w:name w:val="given-name"/>
    <w:basedOn w:val="a0"/>
    <w:rsid w:val="00684F97"/>
  </w:style>
  <w:style w:type="character" w:customStyle="1" w:styleId="text">
    <w:name w:val="text"/>
    <w:basedOn w:val="a0"/>
    <w:rsid w:val="00684F97"/>
  </w:style>
  <w:style w:type="paragraph" w:styleId="TOC">
    <w:name w:val="TOC Heading"/>
    <w:basedOn w:val="1"/>
    <w:next w:val="a"/>
    <w:uiPriority w:val="39"/>
    <w:unhideWhenUsed/>
    <w:qFormat/>
    <w:rsid w:val="00684F97"/>
    <w:pPr>
      <w:widowControl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0F476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684F97"/>
    <w:pPr>
      <w:tabs>
        <w:tab w:val="right" w:leader="dot" w:pos="8296"/>
      </w:tabs>
      <w:ind w:firstLineChars="0" w:firstLine="0"/>
    </w:pPr>
  </w:style>
  <w:style w:type="paragraph" w:styleId="TOC2">
    <w:name w:val="toc 2"/>
    <w:basedOn w:val="a"/>
    <w:next w:val="a"/>
    <w:autoRedefine/>
    <w:uiPriority w:val="39"/>
    <w:unhideWhenUsed/>
    <w:rsid w:val="00684F97"/>
    <w:pPr>
      <w:tabs>
        <w:tab w:val="right" w:leader="dot" w:pos="8296"/>
      </w:tabs>
      <w:ind w:leftChars="100" w:left="240" w:firstLineChars="100" w:firstLine="240"/>
    </w:pPr>
  </w:style>
  <w:style w:type="paragraph" w:styleId="TOC3">
    <w:name w:val="toc 3"/>
    <w:basedOn w:val="a"/>
    <w:next w:val="a"/>
    <w:autoRedefine/>
    <w:uiPriority w:val="39"/>
    <w:unhideWhenUsed/>
    <w:rsid w:val="00684F97"/>
    <w:pPr>
      <w:tabs>
        <w:tab w:val="right" w:leader="dot" w:pos="8296"/>
      </w:tabs>
      <w:ind w:leftChars="200" w:left="480" w:firstLine="480"/>
    </w:pPr>
  </w:style>
  <w:style w:type="character" w:customStyle="1" w:styleId="mjxassistivemathml">
    <w:name w:val="mjx_assistive_mathml"/>
    <w:basedOn w:val="a0"/>
    <w:rsid w:val="00684F97"/>
  </w:style>
  <w:style w:type="paragraph" w:customStyle="1" w:styleId="msonormal0">
    <w:name w:val="msonormal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font0">
    <w:name w:val="font0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color w:val="000000"/>
      <w:kern w:val="0"/>
      <w:sz w:val="22"/>
    </w:rPr>
  </w:style>
  <w:style w:type="paragraph" w:customStyle="1" w:styleId="font1">
    <w:name w:val="font1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color w:val="000000"/>
      <w:kern w:val="0"/>
      <w:sz w:val="18"/>
      <w:szCs w:val="18"/>
    </w:rPr>
  </w:style>
  <w:style w:type="paragraph" w:customStyle="1" w:styleId="font2">
    <w:name w:val="font2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仿宋" w:eastAsia="仿宋" w:hAnsi="仿宋" w:cs="宋体"/>
      <w:b/>
      <w:bCs/>
      <w:color w:val="FFFFFF"/>
      <w:kern w:val="0"/>
      <w:sz w:val="18"/>
      <w:szCs w:val="18"/>
    </w:rPr>
  </w:style>
  <w:style w:type="paragraph" w:customStyle="1" w:styleId="font3">
    <w:name w:val="font3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仿宋" w:eastAsia="仿宋" w:hAnsi="仿宋" w:cs="宋体"/>
      <w:color w:val="000000"/>
      <w:kern w:val="0"/>
      <w:sz w:val="18"/>
      <w:szCs w:val="18"/>
    </w:rPr>
  </w:style>
  <w:style w:type="paragraph" w:customStyle="1" w:styleId="font4">
    <w:name w:val="font4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color w:val="000000"/>
      <w:kern w:val="0"/>
      <w:sz w:val="18"/>
      <w:szCs w:val="18"/>
    </w:rPr>
  </w:style>
  <w:style w:type="paragraph" w:customStyle="1" w:styleId="font5">
    <w:name w:val="font5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color w:val="000000"/>
      <w:kern w:val="0"/>
      <w:sz w:val="18"/>
      <w:szCs w:val="18"/>
    </w:rPr>
  </w:style>
  <w:style w:type="paragraph" w:customStyle="1" w:styleId="font6">
    <w:name w:val="font6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仿宋" w:eastAsia="仿宋" w:hAnsi="仿宋" w:cs="宋体"/>
      <w:b/>
      <w:bCs/>
      <w:color w:val="E54C5E"/>
      <w:kern w:val="0"/>
      <w:sz w:val="18"/>
      <w:szCs w:val="18"/>
    </w:rPr>
  </w:style>
  <w:style w:type="paragraph" w:customStyle="1" w:styleId="font7">
    <w:name w:val="font7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color w:val="000000"/>
      <w:kern w:val="0"/>
      <w:sz w:val="22"/>
    </w:rPr>
  </w:style>
  <w:style w:type="paragraph" w:customStyle="1" w:styleId="font8">
    <w:name w:val="font8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color w:val="1C1B20"/>
      <w:kern w:val="0"/>
      <w:sz w:val="18"/>
      <w:szCs w:val="18"/>
    </w:rPr>
  </w:style>
  <w:style w:type="paragraph" w:customStyle="1" w:styleId="font9">
    <w:name w:val="font9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color w:val="000000"/>
      <w:kern w:val="0"/>
      <w:sz w:val="18"/>
      <w:szCs w:val="18"/>
    </w:rPr>
  </w:style>
  <w:style w:type="paragraph" w:customStyle="1" w:styleId="et2">
    <w:name w:val="et2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kern w:val="0"/>
      <w:sz w:val="18"/>
      <w:szCs w:val="18"/>
    </w:rPr>
  </w:style>
  <w:style w:type="paragraph" w:customStyle="1" w:styleId="et4">
    <w:name w:val="et4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仿宋" w:eastAsia="仿宋" w:hAnsi="仿宋" w:cs="宋体"/>
      <w:b/>
      <w:bCs/>
      <w:color w:val="FFFFFF"/>
      <w:kern w:val="0"/>
      <w:sz w:val="18"/>
      <w:szCs w:val="18"/>
    </w:rPr>
  </w:style>
  <w:style w:type="paragraph" w:customStyle="1" w:styleId="et6">
    <w:name w:val="et6"/>
    <w:basedOn w:val="a"/>
    <w:rsid w:val="00684F97"/>
    <w:pPr>
      <w:widowControl/>
      <w:shd w:val="clear" w:color="auto" w:fill="A67EB7"/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FFFFFF"/>
      <w:kern w:val="0"/>
      <w:sz w:val="18"/>
      <w:szCs w:val="18"/>
    </w:rPr>
  </w:style>
  <w:style w:type="paragraph" w:customStyle="1" w:styleId="et7">
    <w:name w:val="et7"/>
    <w:basedOn w:val="a"/>
    <w:rsid w:val="00684F97"/>
    <w:pPr>
      <w:widowControl/>
      <w:shd w:val="clear" w:color="auto" w:fill="A67EB7"/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FFFFFF"/>
      <w:kern w:val="0"/>
      <w:sz w:val="18"/>
      <w:szCs w:val="18"/>
    </w:rPr>
  </w:style>
  <w:style w:type="paragraph" w:customStyle="1" w:styleId="et8">
    <w:name w:val="et8"/>
    <w:basedOn w:val="a"/>
    <w:rsid w:val="00684F97"/>
    <w:pPr>
      <w:widowControl/>
      <w:shd w:val="clear" w:color="auto" w:fill="A67EB7"/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FFFFFF"/>
      <w:kern w:val="0"/>
      <w:sz w:val="18"/>
      <w:szCs w:val="18"/>
    </w:rPr>
  </w:style>
  <w:style w:type="paragraph" w:customStyle="1" w:styleId="et9">
    <w:name w:val="et9"/>
    <w:basedOn w:val="a"/>
    <w:rsid w:val="00684F97"/>
    <w:pPr>
      <w:widowControl/>
      <w:pBdr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10">
    <w:name w:val="et10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11">
    <w:name w:val="et11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12">
    <w:name w:val="et12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13">
    <w:name w:val="et13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14">
    <w:name w:val="et14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15">
    <w:name w:val="et15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16">
    <w:name w:val="et16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17">
    <w:name w:val="et17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18">
    <w:name w:val="et18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19">
    <w:name w:val="et19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20">
    <w:name w:val="et20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21">
    <w:name w:val="et21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22">
    <w:name w:val="et22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23">
    <w:name w:val="et23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24">
    <w:name w:val="et24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25">
    <w:name w:val="et25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26">
    <w:name w:val="et26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27">
    <w:name w:val="et27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28">
    <w:name w:val="et28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29">
    <w:name w:val="et29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kern w:val="0"/>
      <w:sz w:val="18"/>
      <w:szCs w:val="18"/>
    </w:rPr>
  </w:style>
  <w:style w:type="paragraph" w:customStyle="1" w:styleId="et30">
    <w:name w:val="et30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34">
    <w:name w:val="et34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35">
    <w:name w:val="et35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39">
    <w:name w:val="et39"/>
    <w:basedOn w:val="a"/>
    <w:rsid w:val="00684F97"/>
    <w:pPr>
      <w:widowControl/>
      <w:pBdr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0">
    <w:name w:val="et40"/>
    <w:basedOn w:val="a"/>
    <w:rsid w:val="00684F97"/>
    <w:pPr>
      <w:widowControl/>
      <w:pBdr>
        <w:bottom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1">
    <w:name w:val="et41"/>
    <w:basedOn w:val="a"/>
    <w:rsid w:val="00684F97"/>
    <w:pPr>
      <w:widowControl/>
      <w:pBdr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2">
    <w:name w:val="et42"/>
    <w:basedOn w:val="a"/>
    <w:rsid w:val="00684F97"/>
    <w:pPr>
      <w:widowControl/>
      <w:pBdr>
        <w:top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3">
    <w:name w:val="et43"/>
    <w:basedOn w:val="a"/>
    <w:rsid w:val="00684F97"/>
    <w:pPr>
      <w:widowControl/>
      <w:pBdr>
        <w:top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4">
    <w:name w:val="et44"/>
    <w:basedOn w:val="a"/>
    <w:rsid w:val="00684F97"/>
    <w:pPr>
      <w:widowControl/>
      <w:pBdr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5">
    <w:name w:val="et45"/>
    <w:basedOn w:val="a"/>
    <w:rsid w:val="00684F97"/>
    <w:pPr>
      <w:widowControl/>
      <w:pBdr>
        <w:bottom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46">
    <w:name w:val="et46"/>
    <w:basedOn w:val="a"/>
    <w:rsid w:val="00684F97"/>
    <w:pPr>
      <w:widowControl/>
      <w:pBdr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E54C5E"/>
      <w:kern w:val="0"/>
      <w:sz w:val="18"/>
      <w:szCs w:val="18"/>
    </w:rPr>
  </w:style>
  <w:style w:type="paragraph" w:customStyle="1" w:styleId="et49">
    <w:name w:val="et49"/>
    <w:basedOn w:val="a"/>
    <w:rsid w:val="00684F97"/>
    <w:pPr>
      <w:widowControl/>
      <w:pBdr>
        <w:top w:val="dotted" w:sz="4" w:space="0" w:color="000000"/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50">
    <w:name w:val="et50"/>
    <w:basedOn w:val="a"/>
    <w:rsid w:val="00684F97"/>
    <w:pPr>
      <w:widowControl/>
      <w:pBdr>
        <w:top w:val="dotted" w:sz="4" w:space="0" w:color="000000"/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000000"/>
      <w:kern w:val="0"/>
      <w:sz w:val="18"/>
      <w:szCs w:val="18"/>
    </w:rPr>
  </w:style>
  <w:style w:type="paragraph" w:customStyle="1" w:styleId="et51">
    <w:name w:val="et51"/>
    <w:basedOn w:val="a"/>
    <w:rsid w:val="00684F97"/>
    <w:pPr>
      <w:widowControl/>
      <w:pBdr>
        <w:top w:val="dotted" w:sz="4" w:space="0" w:color="000000"/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52">
    <w:name w:val="et52"/>
    <w:basedOn w:val="a"/>
    <w:rsid w:val="00684F97"/>
    <w:pPr>
      <w:widowControl/>
      <w:pBdr>
        <w:top w:val="dotted" w:sz="4" w:space="0" w:color="000000"/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55">
    <w:name w:val="et55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57">
    <w:name w:val="et57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 w:val="18"/>
      <w:szCs w:val="18"/>
    </w:rPr>
  </w:style>
  <w:style w:type="paragraph" w:customStyle="1" w:styleId="et61">
    <w:name w:val="et61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Cs w:val="24"/>
    </w:rPr>
  </w:style>
  <w:style w:type="paragraph" w:customStyle="1" w:styleId="et62">
    <w:name w:val="et62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kern w:val="0"/>
      <w:szCs w:val="24"/>
    </w:rPr>
  </w:style>
  <w:style w:type="paragraph" w:customStyle="1" w:styleId="et63">
    <w:name w:val="et63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ascii="宋体" w:hAnsi="宋体" w:cs="宋体"/>
      <w:kern w:val="0"/>
      <w:szCs w:val="24"/>
    </w:rPr>
  </w:style>
  <w:style w:type="paragraph" w:customStyle="1" w:styleId="et64">
    <w:name w:val="et64"/>
    <w:basedOn w:val="a"/>
    <w:rsid w:val="00684F97"/>
    <w:pPr>
      <w:widowControl/>
      <w:pBdr>
        <w:top w:val="dotted" w:sz="4" w:space="0" w:color="000000"/>
        <w:bottom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kern w:val="0"/>
      <w:sz w:val="18"/>
      <w:szCs w:val="18"/>
    </w:rPr>
  </w:style>
  <w:style w:type="paragraph" w:customStyle="1" w:styleId="et67">
    <w:name w:val="et67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color w:val="1C1B20"/>
      <w:kern w:val="0"/>
      <w:sz w:val="18"/>
      <w:szCs w:val="18"/>
    </w:rPr>
  </w:style>
  <w:style w:type="paragraph" w:customStyle="1" w:styleId="et68">
    <w:name w:val="et68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color w:val="1C1B20"/>
      <w:kern w:val="0"/>
      <w:sz w:val="18"/>
      <w:szCs w:val="18"/>
    </w:rPr>
  </w:style>
  <w:style w:type="paragraph" w:customStyle="1" w:styleId="et69">
    <w:name w:val="et69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1C1B20"/>
      <w:kern w:val="0"/>
      <w:sz w:val="18"/>
      <w:szCs w:val="18"/>
    </w:rPr>
  </w:style>
  <w:style w:type="paragraph" w:customStyle="1" w:styleId="et70">
    <w:name w:val="et70"/>
    <w:basedOn w:val="a"/>
    <w:rsid w:val="00684F97"/>
    <w:pPr>
      <w:widowControl/>
      <w:pBdr>
        <w:bottom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  <w:textAlignment w:val="bottom"/>
    </w:pPr>
    <w:rPr>
      <w:rFonts w:cs="Times New Roman"/>
      <w:color w:val="1C1B20"/>
      <w:kern w:val="0"/>
      <w:sz w:val="18"/>
      <w:szCs w:val="18"/>
    </w:rPr>
  </w:style>
  <w:style w:type="paragraph" w:customStyle="1" w:styleId="et71">
    <w:name w:val="et71"/>
    <w:basedOn w:val="a"/>
    <w:rsid w:val="00684F97"/>
    <w:pPr>
      <w:widowControl/>
      <w:pBdr>
        <w:top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E54C5E"/>
      <w:kern w:val="0"/>
      <w:sz w:val="18"/>
      <w:szCs w:val="18"/>
    </w:rPr>
  </w:style>
  <w:style w:type="paragraph" w:customStyle="1" w:styleId="et72">
    <w:name w:val="et72"/>
    <w:basedOn w:val="a"/>
    <w:rsid w:val="00684F97"/>
    <w:pPr>
      <w:widowControl/>
      <w:pBdr>
        <w:bottom w:val="dotted" w:sz="4" w:space="0" w:color="000000"/>
        <w:right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仿宋" w:eastAsia="仿宋" w:hAnsi="仿宋" w:cs="宋体"/>
      <w:b/>
      <w:bCs/>
      <w:color w:val="E54C5E"/>
      <w:kern w:val="0"/>
      <w:sz w:val="18"/>
      <w:szCs w:val="18"/>
    </w:rPr>
  </w:style>
  <w:style w:type="paragraph" w:customStyle="1" w:styleId="et74">
    <w:name w:val="et74"/>
    <w:basedOn w:val="a"/>
    <w:rsid w:val="00684F97"/>
    <w:pPr>
      <w:widowControl/>
      <w:pBdr>
        <w:top w:val="dotted" w:sz="4" w:space="0" w:color="000000"/>
      </w:pBdr>
      <w:spacing w:before="100" w:beforeAutospacing="1" w:after="100" w:afterAutospacing="1" w:line="240" w:lineRule="auto"/>
      <w:ind w:firstLineChars="0" w:firstLine="0"/>
      <w:jc w:val="center"/>
    </w:pPr>
    <w:rPr>
      <w:rFonts w:ascii="宋体" w:hAnsi="宋体" w:cs="宋体"/>
      <w:kern w:val="0"/>
      <w:sz w:val="18"/>
      <w:szCs w:val="18"/>
    </w:rPr>
  </w:style>
  <w:style w:type="paragraph" w:customStyle="1" w:styleId="et76">
    <w:name w:val="et76"/>
    <w:basedOn w:val="a"/>
    <w:rsid w:val="00684F97"/>
    <w:pPr>
      <w:widowControl/>
      <w:spacing w:before="100" w:beforeAutospacing="1" w:after="100" w:afterAutospacing="1" w:line="240" w:lineRule="auto"/>
      <w:ind w:firstLineChars="0" w:firstLine="0"/>
      <w:jc w:val="center"/>
    </w:pPr>
    <w:rPr>
      <w:rFonts w:cs="Times New Roman"/>
      <w:color w:val="1C1B20"/>
      <w:kern w:val="0"/>
      <w:sz w:val="18"/>
      <w:szCs w:val="18"/>
    </w:rPr>
  </w:style>
  <w:style w:type="character" w:customStyle="1" w:styleId="font11">
    <w:name w:val="font11"/>
    <w:basedOn w:val="a0"/>
    <w:rsid w:val="00684F97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18"/>
      <w:szCs w:val="18"/>
      <w:u w:val="none"/>
      <w:effect w:val="none"/>
    </w:rPr>
  </w:style>
  <w:style w:type="character" w:customStyle="1" w:styleId="font31">
    <w:name w:val="font31"/>
    <w:basedOn w:val="a0"/>
    <w:rsid w:val="00684F97"/>
    <w:rPr>
      <w:rFonts w:ascii="仿宋" w:eastAsia="仿宋" w:hAnsi="仿宋" w:hint="eastAsia"/>
      <w:b w:val="0"/>
      <w:bCs w:val="0"/>
      <w:i w:val="0"/>
      <w:iCs w:val="0"/>
      <w:strike w:val="0"/>
      <w:dstrike w:val="0"/>
      <w:color w:val="000000"/>
      <w:sz w:val="18"/>
      <w:szCs w:val="18"/>
      <w:u w:val="none"/>
      <w:effect w:val="none"/>
    </w:rPr>
  </w:style>
  <w:style w:type="character" w:customStyle="1" w:styleId="font91">
    <w:name w:val="font91"/>
    <w:basedOn w:val="a0"/>
    <w:rsid w:val="00684F97"/>
    <w:rPr>
      <w:rFonts w:ascii="宋体" w:eastAsia="宋体" w:hAnsi="宋体" w:hint="eastAsia"/>
      <w:b w:val="0"/>
      <w:bCs w:val="0"/>
      <w:i w:val="0"/>
      <w:iCs w:val="0"/>
      <w:strike w:val="0"/>
      <w:dstrike w:val="0"/>
      <w:color w:val="000000"/>
      <w:sz w:val="18"/>
      <w:szCs w:val="18"/>
      <w:u w:val="none"/>
      <w:effect w:val="none"/>
    </w:rPr>
  </w:style>
  <w:style w:type="paragraph" w:customStyle="1" w:styleId="afa">
    <w:name w:val="公式"/>
    <w:basedOn w:val="a"/>
    <w:link w:val="afb"/>
    <w:qFormat/>
    <w:rsid w:val="00684F97"/>
    <w:pPr>
      <w:tabs>
        <w:tab w:val="center" w:pos="4080"/>
        <w:tab w:val="right" w:pos="8160"/>
      </w:tabs>
      <w:spacing w:line="240" w:lineRule="auto"/>
      <w:ind w:firstLineChars="0" w:firstLine="0"/>
      <w:jc w:val="center"/>
      <w:textAlignment w:val="center"/>
    </w:pPr>
    <w:rPr>
      <w:rFonts w:eastAsia="Times New Roman"/>
      <w:szCs w:val="21"/>
    </w:rPr>
  </w:style>
  <w:style w:type="character" w:customStyle="1" w:styleId="afb">
    <w:name w:val="公式 字符"/>
    <w:basedOn w:val="a0"/>
    <w:link w:val="afa"/>
    <w:rsid w:val="00684F97"/>
    <w:rPr>
      <w:rFonts w:ascii="Times New Roman" w:eastAsia="Times New Roman" w:hAnsi="Times New Roman"/>
      <w:sz w:val="24"/>
      <w:szCs w:val="21"/>
      <w14:ligatures w14:val="none"/>
    </w:rPr>
  </w:style>
  <w:style w:type="paragraph" w:customStyle="1" w:styleId="afc">
    <w:name w:val="图表"/>
    <w:basedOn w:val="a"/>
    <w:link w:val="afd"/>
    <w:qFormat/>
    <w:rsid w:val="00684F97"/>
    <w:pPr>
      <w:spacing w:before="120" w:after="240" w:line="240" w:lineRule="auto"/>
      <w:ind w:firstLineChars="0" w:firstLine="0"/>
      <w:jc w:val="center"/>
    </w:pPr>
    <w:rPr>
      <w:sz w:val="21"/>
      <w:szCs w:val="36"/>
    </w:rPr>
  </w:style>
  <w:style w:type="character" w:customStyle="1" w:styleId="afd">
    <w:name w:val="图表 字符"/>
    <w:basedOn w:val="a0"/>
    <w:link w:val="afc"/>
    <w:rsid w:val="00684F97"/>
    <w:rPr>
      <w:rFonts w:ascii="Times New Roman" w:eastAsia="宋体" w:hAnsi="Times New Roman"/>
      <w:sz w:val="21"/>
      <w:szCs w:val="3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7410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7</Pages>
  <Words>4919</Words>
  <Characters>28044</Characters>
  <Application>Microsoft Office Word</Application>
  <DocSecurity>0</DocSecurity>
  <Lines>233</Lines>
  <Paragraphs>65</Paragraphs>
  <ScaleCrop>false</ScaleCrop>
  <Company/>
  <LinksUpToDate>false</LinksUpToDate>
  <CharactersWithSpaces>32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星</dc:creator>
  <cp:keywords/>
  <dc:description/>
  <cp:lastModifiedBy>林星</cp:lastModifiedBy>
  <cp:revision>6</cp:revision>
  <dcterms:created xsi:type="dcterms:W3CDTF">2024-05-11T06:14:00Z</dcterms:created>
  <dcterms:modified xsi:type="dcterms:W3CDTF">2024-05-11T08:14:00Z</dcterms:modified>
</cp:coreProperties>
</file>